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3"/>
        <w:gridCol w:w="5398"/>
      </w:tblGrid>
      <w:tr w:rsidR="00CC0A8B" w:rsidRPr="00106D88" w14:paraId="4ECC14B0" w14:textId="77777777" w:rsidTr="00DB0D85">
        <w:tc>
          <w:tcPr>
            <w:tcW w:w="4633" w:type="dxa"/>
          </w:tcPr>
          <w:p w14:paraId="6C5F48BB" w14:textId="77777777" w:rsidR="00CC0A8B" w:rsidRPr="00106D88" w:rsidRDefault="00CC0A8B" w:rsidP="00F97DC0">
            <w:pPr>
              <w:tabs>
                <w:tab w:val="left" w:pos="426"/>
                <w:tab w:val="left" w:pos="5103"/>
              </w:tabs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SG"/>
              </w:rPr>
            </w:pPr>
            <w:r w:rsidRPr="00106D8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SG"/>
              </w:rPr>
              <w:t>TRƯỜNG THCS GIA QUẤT</w:t>
            </w:r>
          </w:p>
          <w:p w14:paraId="1E7610C4" w14:textId="1C3455E2" w:rsidR="00CC0A8B" w:rsidRPr="00106D88" w:rsidRDefault="00CC0A8B" w:rsidP="00F97DC0">
            <w:pPr>
              <w:tabs>
                <w:tab w:val="left" w:pos="426"/>
                <w:tab w:val="left" w:pos="5103"/>
              </w:tabs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SG"/>
              </w:rPr>
            </w:pPr>
            <w:r w:rsidRPr="00106D8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     </w:t>
            </w:r>
            <w:r w:rsidRPr="00106D8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ĂM HỌ</w:t>
            </w:r>
            <w:r w:rsidR="009B6F63" w:rsidRPr="00106D8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: 2023-2024</w:t>
            </w:r>
          </w:p>
        </w:tc>
        <w:tc>
          <w:tcPr>
            <w:tcW w:w="5398" w:type="dxa"/>
          </w:tcPr>
          <w:p w14:paraId="326DF929" w14:textId="77777777" w:rsidR="00CC0A8B" w:rsidRPr="00106D88" w:rsidRDefault="00CC0A8B" w:rsidP="00F97DC0">
            <w:pPr>
              <w:tabs>
                <w:tab w:val="left" w:pos="426"/>
                <w:tab w:val="left" w:pos="5103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106D8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ĐỀ CƯƠNG ÔN TẬP </w:t>
            </w:r>
            <w:r w:rsidRPr="00106D8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CUỐI</w:t>
            </w:r>
            <w:r w:rsidRPr="00106D8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HỌC KỲ I</w:t>
            </w:r>
          </w:p>
          <w:p w14:paraId="3FFC5816" w14:textId="77777777" w:rsidR="00CC0A8B" w:rsidRPr="00106D88" w:rsidRDefault="00CC0A8B" w:rsidP="00F97DC0">
            <w:pPr>
              <w:tabs>
                <w:tab w:val="left" w:pos="426"/>
                <w:tab w:val="left" w:pos="5103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106D8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MÔN</w:t>
            </w:r>
            <w:r w:rsidRPr="00106D8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:</w:t>
            </w:r>
            <w:r w:rsidRPr="00106D8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106D8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OÁN 9</w:t>
            </w:r>
          </w:p>
        </w:tc>
      </w:tr>
    </w:tbl>
    <w:p w14:paraId="064295D5" w14:textId="77777777" w:rsidR="00CC0A8B" w:rsidRPr="00106D88" w:rsidRDefault="00CC0A8B" w:rsidP="00F97DC0">
      <w:pPr>
        <w:pStyle w:val="ListParagraph1"/>
        <w:tabs>
          <w:tab w:val="left" w:pos="426"/>
          <w:tab w:val="left" w:pos="5103"/>
        </w:tabs>
        <w:spacing w:before="0" w:after="0"/>
        <w:ind w:left="0"/>
        <w:rPr>
          <w:rFonts w:cs="Times New Roman"/>
          <w:b/>
          <w:color w:val="000000" w:themeColor="text1"/>
          <w:sz w:val="26"/>
          <w:szCs w:val="26"/>
        </w:rPr>
      </w:pPr>
      <w:r w:rsidRPr="00106D88">
        <w:rPr>
          <w:rFonts w:cs="Times New Roman"/>
          <w:b/>
          <w:color w:val="000000" w:themeColor="text1"/>
          <w:sz w:val="26"/>
          <w:szCs w:val="26"/>
        </w:rPr>
        <w:t xml:space="preserve">I. Lý thuyết </w:t>
      </w:r>
    </w:p>
    <w:p w14:paraId="437AC374" w14:textId="77777777" w:rsidR="00CC0A8B" w:rsidRPr="00106D88" w:rsidRDefault="00CC0A8B" w:rsidP="00F97DC0">
      <w:pPr>
        <w:tabs>
          <w:tab w:val="left" w:pos="426"/>
          <w:tab w:val="left" w:pos="5103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06D8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* </w:t>
      </w:r>
      <w:r w:rsidRPr="00106D88">
        <w:rPr>
          <w:rFonts w:ascii="Times New Roman" w:hAnsi="Times New Roman" w:cs="Times New Roman"/>
          <w:color w:val="000000" w:themeColor="text1"/>
          <w:sz w:val="26"/>
          <w:szCs w:val="26"/>
        </w:rPr>
        <w:t>Đại số: Toàn bộ chương I</w:t>
      </w:r>
      <w:r w:rsidRPr="00106D88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+II</w:t>
      </w:r>
      <w:r w:rsidRPr="00106D8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</w:p>
    <w:p w14:paraId="57A90006" w14:textId="2BD2B16A" w:rsidR="00CC0A8B" w:rsidRPr="00106D88" w:rsidRDefault="00CC0A8B" w:rsidP="00F97DC0">
      <w:pPr>
        <w:tabs>
          <w:tab w:val="left" w:pos="426"/>
          <w:tab w:val="left" w:pos="5103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06D88">
        <w:rPr>
          <w:rFonts w:ascii="Times New Roman" w:hAnsi="Times New Roman" w:cs="Times New Roman"/>
          <w:color w:val="000000" w:themeColor="text1"/>
          <w:sz w:val="26"/>
          <w:szCs w:val="26"/>
        </w:rPr>
        <w:t>* Hình học: Toàn bộ chương I</w:t>
      </w:r>
      <w:r w:rsidRPr="00106D88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+II</w:t>
      </w:r>
      <w:r w:rsidR="00D24C3A" w:rsidRPr="00106D88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972B994" w14:textId="77777777" w:rsidR="00CC0A8B" w:rsidRPr="00106D88" w:rsidRDefault="00CC0A8B" w:rsidP="00F97DC0">
      <w:pPr>
        <w:pStyle w:val="ListParagraph1"/>
        <w:tabs>
          <w:tab w:val="left" w:pos="90"/>
          <w:tab w:val="left" w:pos="5103"/>
        </w:tabs>
        <w:spacing w:before="0" w:after="0"/>
        <w:ind w:left="0"/>
        <w:rPr>
          <w:rFonts w:cs="Times New Roman"/>
          <w:b/>
          <w:color w:val="000000" w:themeColor="text1"/>
          <w:sz w:val="26"/>
          <w:szCs w:val="26"/>
        </w:rPr>
      </w:pPr>
      <w:r w:rsidRPr="00106D88">
        <w:rPr>
          <w:rFonts w:cs="Times New Roman"/>
          <w:b/>
          <w:color w:val="000000" w:themeColor="text1"/>
          <w:sz w:val="26"/>
          <w:szCs w:val="26"/>
        </w:rPr>
        <w:t>II.Bài tập:</w:t>
      </w:r>
    </w:p>
    <w:p w14:paraId="0126AE04" w14:textId="77777777" w:rsidR="00CC0A8B" w:rsidRPr="00106D88" w:rsidRDefault="00CC0A8B" w:rsidP="00F97DC0">
      <w:pPr>
        <w:spacing w:after="0" w:line="240" w:lineRule="auto"/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/>
          <w:bCs/>
          <w:iCs/>
          <w:sz w:val="26"/>
          <w:szCs w:val="26"/>
        </w:rPr>
        <w:t>Dạng 1: Rút gọn biểu thứ</w:t>
      </w:r>
      <w:r w:rsidR="0061787C" w:rsidRPr="00106D88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 xml:space="preserve">c và các bài toán liên quan. </w:t>
      </w:r>
    </w:p>
    <w:p w14:paraId="56BE5E2E" w14:textId="5C5FA368" w:rsidR="0029341F" w:rsidRPr="0029341F" w:rsidRDefault="0029341F" w:rsidP="00F97DC0">
      <w:pPr>
        <w:tabs>
          <w:tab w:val="left" w:pos="992"/>
          <w:tab w:val="left" w:pos="2268"/>
        </w:tabs>
        <w:spacing w:after="0" w:line="240" w:lineRule="auto"/>
        <w:outlineLvl w:val="1"/>
        <w:rPr>
          <w:rFonts w:ascii="Times New Roman" w:hAnsi="Times New Roman"/>
          <w:b/>
          <w:sz w:val="26"/>
          <w:szCs w:val="26"/>
        </w:rPr>
      </w:pPr>
      <w:r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1.</w:t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9341F">
        <w:rPr>
          <w:rFonts w:ascii="Times New Roman" w:hAnsi="Times New Roman" w:cs="Times New Roman"/>
          <w:bCs/>
          <w:iCs/>
          <w:sz w:val="26"/>
          <w:szCs w:val="26"/>
        </w:rPr>
        <w:t>Rút gọn biểu thứ</w:t>
      </w:r>
      <w:r w:rsidRPr="0029341F">
        <w:rPr>
          <w:rFonts w:ascii="Times New Roman" w:hAnsi="Times New Roman" w:cs="Times New Roman"/>
          <w:bCs/>
          <w:iCs/>
          <w:sz w:val="26"/>
          <w:szCs w:val="26"/>
          <w:lang w:val="vi-VN"/>
        </w:rPr>
        <w:t>c</w:t>
      </w:r>
      <w:r w:rsidRPr="0029341F">
        <w:rPr>
          <w:rFonts w:ascii="Times New Roman" w:hAnsi="Times New Roman"/>
          <w:sz w:val="26"/>
          <w:szCs w:val="26"/>
        </w:rPr>
        <w:t>:</w:t>
      </w:r>
    </w:p>
    <w:p w14:paraId="55DEEA05" w14:textId="7695B1D2" w:rsidR="0029341F" w:rsidRPr="0029341F" w:rsidRDefault="0029341F" w:rsidP="00F97DC0">
      <w:pPr>
        <w:tabs>
          <w:tab w:val="left" w:pos="992"/>
          <w:tab w:val="left" w:pos="2268"/>
        </w:tabs>
        <w:spacing w:after="0" w:line="240" w:lineRule="auto"/>
        <w:outlineLvl w:val="1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a)</w:t>
      </w:r>
      <w:r w:rsidRPr="0029341F">
        <w:rPr>
          <w:rFonts w:ascii="Times New Roman" w:hAnsi="Times New Roman" w:cs="Times New Roman"/>
          <w:sz w:val="26"/>
          <w:szCs w:val="26"/>
        </w:rPr>
        <w:t xml:space="preserve"> </w:t>
      </w:r>
      <w:r w:rsidR="00872FCE" w:rsidRPr="0029341F">
        <w:rPr>
          <w:rFonts w:ascii="Times New Roman" w:hAnsi="Times New Roman" w:cs="Times New Roman"/>
          <w:position w:val="-12"/>
          <w:sz w:val="26"/>
          <w:szCs w:val="26"/>
        </w:rPr>
        <w:object w:dxaOrig="1845" w:dyaOrig="360" w14:anchorId="5A40A0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6.5pt" o:ole="">
            <v:imagedata r:id="rId7" o:title=""/>
          </v:shape>
          <o:OLEObject Type="Embed" ProgID="Equation.DSMT4" ShapeID="_x0000_i1025" DrawAspect="Content" ObjectID="_1762542477" r:id="rId8"/>
        </w:object>
      </w:r>
      <w:r w:rsidRPr="0029341F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</w:t>
      </w:r>
      <w:r>
        <w:rPr>
          <w:rFonts w:ascii="Times New Roman" w:hAnsi="Times New Roman" w:cs="Times New Roman"/>
          <w:sz w:val="26"/>
          <w:szCs w:val="26"/>
        </w:rPr>
        <w:t>b)</w:t>
      </w:r>
      <w:r w:rsidR="00872FCE" w:rsidRPr="0029341F">
        <w:rPr>
          <w:rFonts w:ascii="Times New Roman" w:hAnsi="Times New Roman" w:cs="Times New Roman"/>
          <w:position w:val="-24"/>
          <w:sz w:val="26"/>
          <w:szCs w:val="26"/>
        </w:rPr>
        <w:object w:dxaOrig="1680" w:dyaOrig="600" w14:anchorId="7C4834D6">
          <v:shape id="_x0000_i1026" type="#_x0000_t75" style="width:78.75pt;height:28.5pt" o:ole="">
            <v:imagedata r:id="rId9" o:title=""/>
          </v:shape>
          <o:OLEObject Type="Embed" ProgID="Equation.DSMT4" ShapeID="_x0000_i1026" DrawAspect="Content" ObjectID="_1762542478" r:id="rId10"/>
        </w:object>
      </w:r>
      <w:r w:rsidRPr="0029341F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</w:t>
      </w:r>
      <w:r>
        <w:rPr>
          <w:rFonts w:ascii="Times New Roman" w:hAnsi="Times New Roman" w:cs="Times New Roman"/>
          <w:sz w:val="26"/>
          <w:szCs w:val="26"/>
        </w:rPr>
        <w:t>c)</w:t>
      </w:r>
      <w:r w:rsidR="00872FCE" w:rsidRPr="0029341F">
        <w:rPr>
          <w:rFonts w:ascii="Times New Roman" w:hAnsi="Times New Roman" w:cs="Times New Roman"/>
          <w:position w:val="-28"/>
          <w:sz w:val="26"/>
          <w:szCs w:val="26"/>
        </w:rPr>
        <w:object w:dxaOrig="2685" w:dyaOrig="720" w14:anchorId="791FDF17">
          <v:shape id="_x0000_i1027" type="#_x0000_t75" style="width:126.75pt;height:33.75pt" o:ole="">
            <v:imagedata r:id="rId11" o:title=""/>
          </v:shape>
          <o:OLEObject Type="Embed" ProgID="Equation.DSMT4" ShapeID="_x0000_i1027" DrawAspect="Content" ObjectID="_1762542479" r:id="rId12"/>
        </w:object>
      </w:r>
      <w:r w:rsidRPr="0029341F">
        <w:rPr>
          <w:rFonts w:ascii="Times New Roman" w:hAnsi="Times New Roman" w:cs="Times New Roman"/>
          <w:sz w:val="26"/>
          <w:szCs w:val="26"/>
        </w:rPr>
        <w:t>.</w:t>
      </w:r>
    </w:p>
    <w:p w14:paraId="3CC4771C" w14:textId="77B20217" w:rsidR="003A2B3C" w:rsidRPr="00106D88" w:rsidRDefault="0029341F" w:rsidP="00F97DC0">
      <w:pPr>
        <w:tabs>
          <w:tab w:val="left" w:pos="2268"/>
        </w:tabs>
        <w:spacing w:after="0" w:line="240" w:lineRule="auto"/>
        <w:ind w:left="990" w:hanging="99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2</w:t>
      </w:r>
      <w:r w:rsidR="00CC0A8B"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CC0A8B"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A2B3C" w:rsidRPr="00106D88">
        <w:rPr>
          <w:rFonts w:ascii="Times New Roman" w:hAnsi="Times New Roman" w:cs="Times New Roman"/>
          <w:sz w:val="26"/>
          <w:szCs w:val="26"/>
        </w:rPr>
        <w:t xml:space="preserve">Cho các biểu thức </w:t>
      </w:r>
      <w:r w:rsidR="00B82DC2" w:rsidRPr="00106D88">
        <w:rPr>
          <w:rFonts w:ascii="Times New Roman" w:hAnsi="Times New Roman" w:cs="Times New Roman"/>
          <w:position w:val="-28"/>
          <w:sz w:val="26"/>
          <w:szCs w:val="26"/>
        </w:rPr>
        <w:object w:dxaOrig="1160" w:dyaOrig="720" w14:anchorId="61E3B597">
          <v:shape id="_x0000_i1028" type="#_x0000_t75" style="width:57.75pt;height:36pt" o:ole="">
            <v:imagedata r:id="rId13" o:title=""/>
          </v:shape>
          <o:OLEObject Type="Embed" ProgID="Equation.DSMT4" ShapeID="_x0000_i1028" DrawAspect="Content" ObjectID="_1762542480" r:id="rId14"/>
        </w:object>
      </w:r>
      <w:r w:rsidR="003A2B3C" w:rsidRPr="00106D88">
        <w:rPr>
          <w:rFonts w:ascii="Times New Roman" w:hAnsi="Times New Roman" w:cs="Times New Roman"/>
          <w:sz w:val="26"/>
          <w:szCs w:val="26"/>
        </w:rPr>
        <w:t xml:space="preserve">và </w:t>
      </w:r>
      <w:r w:rsidR="00B82DC2" w:rsidRPr="00106D88">
        <w:rPr>
          <w:rFonts w:ascii="Times New Roman" w:hAnsi="Times New Roman" w:cs="Times New Roman"/>
          <w:position w:val="-28"/>
          <w:sz w:val="26"/>
          <w:szCs w:val="26"/>
        </w:rPr>
        <w:object w:dxaOrig="2260" w:dyaOrig="720" w14:anchorId="75454E92">
          <v:shape id="_x0000_i1029" type="#_x0000_t75" style="width:113.25pt;height:36pt" o:ole="">
            <v:imagedata r:id="rId15" o:title=""/>
          </v:shape>
          <o:OLEObject Type="Embed" ProgID="Equation.DSMT4" ShapeID="_x0000_i1029" DrawAspect="Content" ObjectID="_1762542481" r:id="rId16"/>
        </w:object>
      </w:r>
      <w:r w:rsidR="003A2B3C" w:rsidRPr="00106D88">
        <w:rPr>
          <w:rFonts w:ascii="Times New Roman" w:hAnsi="Times New Roman" w:cs="Times New Roman"/>
          <w:sz w:val="26"/>
          <w:szCs w:val="26"/>
        </w:rPr>
        <w:t xml:space="preserve"> (với </w:t>
      </w:r>
      <w:r w:rsidR="00B82DC2" w:rsidRPr="00106D88">
        <w:rPr>
          <w:rFonts w:ascii="Times New Roman" w:hAnsi="Times New Roman" w:cs="Times New Roman"/>
          <w:position w:val="-10"/>
          <w:sz w:val="26"/>
          <w:szCs w:val="26"/>
        </w:rPr>
        <w:object w:dxaOrig="1140" w:dyaOrig="320" w14:anchorId="6F5A1F43">
          <v:shape id="_x0000_i1030" type="#_x0000_t75" style="width:57pt;height:15.75pt" o:ole="">
            <v:imagedata r:id="rId17" o:title=""/>
          </v:shape>
          <o:OLEObject Type="Embed" ProgID="Equation.DSMT4" ShapeID="_x0000_i1030" DrawAspect="Content" ObjectID="_1762542482" r:id="rId18"/>
        </w:object>
      </w:r>
      <w:r w:rsidR="003A2B3C" w:rsidRPr="00106D88">
        <w:rPr>
          <w:rFonts w:ascii="Times New Roman" w:hAnsi="Times New Roman" w:cs="Times New Roman"/>
          <w:sz w:val="26"/>
          <w:szCs w:val="26"/>
        </w:rPr>
        <w:t xml:space="preserve">) </w:t>
      </w:r>
    </w:p>
    <w:p w14:paraId="581A39AC" w14:textId="6104C0E1" w:rsidR="003A2B3C" w:rsidRPr="00106D88" w:rsidRDefault="003A2B3C" w:rsidP="00F97DC0">
      <w:pPr>
        <w:tabs>
          <w:tab w:val="left" w:pos="2268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 xml:space="preserve">a) Tính giá trị của biểu thức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1AEA772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762542483" r:id="rId20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khi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478D6F01">
          <v:shape id="_x0000_i1032" type="#_x0000_t75" style="width:33.75pt;height:14.25pt" o:ole="">
            <v:imagedata r:id="rId21" o:title=""/>
          </v:shape>
          <o:OLEObject Type="Embed" ProgID="Equation.DSMT4" ShapeID="_x0000_i1032" DrawAspect="Content" ObjectID="_1762542484" r:id="rId22"/>
        </w:object>
      </w:r>
      <w:r w:rsidRPr="00106D88">
        <w:rPr>
          <w:rFonts w:ascii="Times New Roman" w:hAnsi="Times New Roman" w:cs="Times New Roman"/>
          <w:sz w:val="26"/>
          <w:szCs w:val="26"/>
        </w:rPr>
        <w:t>.</w:t>
      </w:r>
    </w:p>
    <w:p w14:paraId="012366C9" w14:textId="15481E50" w:rsidR="003A2B3C" w:rsidRPr="00106D88" w:rsidRDefault="003A2B3C" w:rsidP="00F97DC0">
      <w:pPr>
        <w:tabs>
          <w:tab w:val="left" w:pos="2268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 xml:space="preserve">b) Rút gọn biểu thức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1120" w:dyaOrig="260" w14:anchorId="78D285A9">
          <v:shape id="_x0000_i1033" type="#_x0000_t75" style="width:56.25pt;height:12.75pt" o:ole="">
            <v:imagedata r:id="rId23" o:title=""/>
          </v:shape>
          <o:OLEObject Type="Embed" ProgID="Equation.DSMT4" ShapeID="_x0000_i1033" DrawAspect="Content" ObjectID="_1762542485" r:id="rId24"/>
        </w:object>
      </w:r>
      <w:r w:rsidRPr="00106D88">
        <w:rPr>
          <w:rFonts w:ascii="Times New Roman" w:hAnsi="Times New Roman" w:cs="Times New Roman"/>
          <w:sz w:val="26"/>
          <w:szCs w:val="26"/>
        </w:rPr>
        <w:t>.</w:t>
      </w:r>
    </w:p>
    <w:p w14:paraId="462AE4B1" w14:textId="74647097" w:rsidR="003A2B3C" w:rsidRPr="00106D88" w:rsidRDefault="003A2B3C" w:rsidP="00F97DC0">
      <w:pPr>
        <w:tabs>
          <w:tab w:val="left" w:pos="2268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>c) Tìm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326DD328">
          <v:shape id="_x0000_i1034" type="#_x0000_t75" style="width:9.75pt;height:11.25pt" o:ole="">
            <v:imagedata r:id="rId25" o:title=""/>
          </v:shape>
          <o:OLEObject Type="Embed" ProgID="Equation.DSMT4" ShapeID="_x0000_i1034" DrawAspect="Content" ObjectID="_1762542486" r:id="rId26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sao cho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900" w:dyaOrig="300" w14:anchorId="7C83E89A">
          <v:shape id="_x0000_i1035" type="#_x0000_t75" style="width:45pt;height:15pt" o:ole="">
            <v:imagedata r:id="rId27" o:title=""/>
          </v:shape>
          <o:OLEObject Type="Embed" ProgID="Equation.DSMT4" ShapeID="_x0000_i1035" DrawAspect="Content" ObjectID="_1762542487" r:id="rId28"/>
        </w:object>
      </w:r>
      <w:r w:rsidRPr="00106D88">
        <w:rPr>
          <w:rFonts w:ascii="Times New Roman" w:hAnsi="Times New Roman" w:cs="Times New Roman"/>
          <w:sz w:val="26"/>
          <w:szCs w:val="26"/>
        </w:rPr>
        <w:t>.</w:t>
      </w:r>
    </w:p>
    <w:p w14:paraId="76943291" w14:textId="60C30556" w:rsidR="003A2B3C" w:rsidRPr="00106D88" w:rsidRDefault="0029341F" w:rsidP="00F97DC0">
      <w:pPr>
        <w:tabs>
          <w:tab w:val="left" w:pos="2268"/>
        </w:tabs>
        <w:spacing w:after="0" w:line="240" w:lineRule="auto"/>
        <w:ind w:left="990" w:hanging="99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3</w:t>
      </w:r>
      <w:r w:rsidR="003A2B3C"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3A2B3C" w:rsidRPr="00106D88">
        <w:rPr>
          <w:rFonts w:ascii="Times New Roman" w:hAnsi="Times New Roman" w:cs="Times New Roman"/>
          <w:sz w:val="26"/>
          <w:szCs w:val="26"/>
        </w:rPr>
        <w:t xml:space="preserve"> Cho hai biểu thức </w:t>
      </w:r>
      <w:r w:rsidR="00B82DC2" w:rsidRPr="00106D88">
        <w:rPr>
          <w:rFonts w:ascii="Times New Roman" w:hAnsi="Times New Roman" w:cs="Times New Roman"/>
          <w:position w:val="-28"/>
          <w:sz w:val="26"/>
          <w:szCs w:val="26"/>
        </w:rPr>
        <w:object w:dxaOrig="1160" w:dyaOrig="660" w14:anchorId="4C9E5CF8">
          <v:shape id="_x0000_i1036" type="#_x0000_t75" style="width:57.75pt;height:33pt" o:ole="">
            <v:imagedata r:id="rId29" o:title=""/>
          </v:shape>
          <o:OLEObject Type="Embed" ProgID="Equation.DSMT4" ShapeID="_x0000_i1036" DrawAspect="Content" ObjectID="_1762542488" r:id="rId30"/>
        </w:object>
      </w:r>
      <w:r w:rsidR="003A2B3C" w:rsidRPr="00106D88">
        <w:rPr>
          <w:rFonts w:ascii="Times New Roman" w:hAnsi="Times New Roman" w:cs="Times New Roman"/>
          <w:sz w:val="26"/>
          <w:szCs w:val="26"/>
        </w:rPr>
        <w:t xml:space="preserve">và </w:t>
      </w:r>
      <w:r w:rsidR="00B82DC2" w:rsidRPr="00106D88">
        <w:rPr>
          <w:rFonts w:ascii="Times New Roman" w:hAnsi="Times New Roman" w:cs="Times New Roman"/>
          <w:position w:val="-28"/>
          <w:sz w:val="26"/>
          <w:szCs w:val="26"/>
        </w:rPr>
        <w:object w:dxaOrig="2220" w:dyaOrig="720" w14:anchorId="01E0DCDA">
          <v:shape id="_x0000_i1037" type="#_x0000_t75" style="width:111pt;height:36pt" o:ole="">
            <v:imagedata r:id="rId31" o:title=""/>
          </v:shape>
          <o:OLEObject Type="Embed" ProgID="Equation.DSMT4" ShapeID="_x0000_i1037" DrawAspect="Content" ObjectID="_1762542489" r:id="rId32"/>
        </w:object>
      </w:r>
      <w:r w:rsidR="003A2B3C" w:rsidRPr="00106D88">
        <w:rPr>
          <w:rFonts w:ascii="Times New Roman" w:hAnsi="Times New Roman" w:cs="Times New Roman"/>
          <w:sz w:val="26"/>
          <w:szCs w:val="26"/>
        </w:rPr>
        <w:t xml:space="preserve"> 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1920" w:dyaOrig="400" w14:anchorId="2C336059">
          <v:shape id="_x0000_i1038" type="#_x0000_t75" style="width:96pt;height:20.25pt" o:ole="">
            <v:imagedata r:id="rId33" o:title=""/>
          </v:shape>
          <o:OLEObject Type="Embed" ProgID="Equation.DSMT4" ShapeID="_x0000_i1038" DrawAspect="Content" ObjectID="_1762542490" r:id="rId34"/>
        </w:object>
      </w:r>
    </w:p>
    <w:p w14:paraId="2E64C8EE" w14:textId="3B70DEDA" w:rsidR="003A2B3C" w:rsidRPr="00106D88" w:rsidRDefault="003A2B3C" w:rsidP="00F97DC0">
      <w:pPr>
        <w:tabs>
          <w:tab w:val="left" w:pos="2268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 xml:space="preserve">a) Tính giá trị của biểu thức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563D70D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762542491" r:id="rId36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khi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780" w:dyaOrig="320" w14:anchorId="3C19448A">
          <v:shape id="_x0000_i1040" type="#_x0000_t75" style="width:39pt;height:15.75pt" o:ole="">
            <v:imagedata r:id="rId37" o:title=""/>
          </v:shape>
          <o:OLEObject Type="Embed" ProgID="Equation.DSMT4" ShapeID="_x0000_i1040" DrawAspect="Content" ObjectID="_1762542492" r:id="rId38"/>
        </w:object>
      </w:r>
      <w:r w:rsidRPr="00106D88">
        <w:rPr>
          <w:rFonts w:ascii="Times New Roman" w:hAnsi="Times New Roman" w:cs="Times New Roman"/>
          <w:sz w:val="26"/>
          <w:szCs w:val="26"/>
        </w:rPr>
        <w:t>.</w:t>
      </w:r>
    </w:p>
    <w:p w14:paraId="6B7D2DCC" w14:textId="00BCDFE6" w:rsidR="003A2B3C" w:rsidRPr="00106D88" w:rsidRDefault="003A2B3C" w:rsidP="00F97DC0">
      <w:pPr>
        <w:tabs>
          <w:tab w:val="left" w:pos="2268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 xml:space="preserve">b) Rút gọn biểu thức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859" w:dyaOrig="279" w14:anchorId="3B681434">
          <v:shape id="_x0000_i1041" type="#_x0000_t75" style="width:42.75pt;height:14.25pt" o:ole="">
            <v:imagedata r:id="rId39" o:title=""/>
          </v:shape>
          <o:OLEObject Type="Embed" ProgID="Equation.DSMT4" ShapeID="_x0000_i1041" DrawAspect="Content" ObjectID="_1762542493" r:id="rId40"/>
        </w:object>
      </w:r>
      <w:r w:rsidRPr="00106D88">
        <w:rPr>
          <w:rFonts w:ascii="Times New Roman" w:hAnsi="Times New Roman" w:cs="Times New Roman"/>
          <w:sz w:val="26"/>
          <w:szCs w:val="26"/>
        </w:rPr>
        <w:t>.</w:t>
      </w:r>
    </w:p>
    <w:p w14:paraId="3C52D50F" w14:textId="4E95D64B" w:rsidR="003A2B3C" w:rsidRPr="00106D88" w:rsidRDefault="003A2B3C" w:rsidP="00F97DC0">
      <w:pPr>
        <w:tabs>
          <w:tab w:val="left" w:pos="2268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 xml:space="preserve">c) Tìm giá trị của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518F5D46">
          <v:shape id="_x0000_i1042" type="#_x0000_t75" style="width:9.75pt;height:11.25pt" o:ole="">
            <v:imagedata r:id="rId41" o:title=""/>
          </v:shape>
          <o:OLEObject Type="Embed" ProgID="Equation.DSMT4" ShapeID="_x0000_i1042" DrawAspect="Content" ObjectID="_1762542494" r:id="rId42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để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720" w:dyaOrig="260" w14:anchorId="530A7F4C">
          <v:shape id="_x0000_i1043" type="#_x0000_t75" style="width:36pt;height:12.75pt" o:ole="">
            <v:imagedata r:id="rId43" o:title=""/>
          </v:shape>
          <o:OLEObject Type="Embed" ProgID="Equation.DSMT4" ShapeID="_x0000_i1043" DrawAspect="Content" ObjectID="_1762542495" r:id="rId44"/>
        </w:object>
      </w:r>
      <w:r w:rsidRPr="00106D88">
        <w:rPr>
          <w:rFonts w:ascii="Times New Roman" w:hAnsi="Times New Roman" w:cs="Times New Roman"/>
          <w:sz w:val="26"/>
          <w:szCs w:val="26"/>
        </w:rPr>
        <w:t>.</w:t>
      </w:r>
    </w:p>
    <w:p w14:paraId="60CB8B01" w14:textId="77777777" w:rsidR="0011109E" w:rsidRPr="0011109E" w:rsidRDefault="0029341F" w:rsidP="00F97DC0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11109E"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4</w:t>
      </w:r>
      <w:r w:rsidR="003A2B3C" w:rsidRPr="0011109E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3A2B3C" w:rsidRPr="0011109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1109E" w:rsidRPr="0011109E">
        <w:rPr>
          <w:rFonts w:ascii="Times New Roman" w:hAnsi="Times New Roman" w:cs="Times New Roman"/>
          <w:sz w:val="26"/>
          <w:szCs w:val="26"/>
        </w:rPr>
        <w:t>Cho hai biểu thức:</w:t>
      </w:r>
    </w:p>
    <w:p w14:paraId="7BA09C6C" w14:textId="77777777" w:rsidR="0011109E" w:rsidRPr="0011109E" w:rsidRDefault="0011109E" w:rsidP="00F97DC0">
      <w:pPr>
        <w:tabs>
          <w:tab w:val="left" w:pos="5387"/>
        </w:tabs>
        <w:spacing w:after="0" w:line="240" w:lineRule="auto"/>
        <w:ind w:left="993"/>
        <w:rPr>
          <w:rFonts w:ascii="Times New Roman" w:hAnsi="Times New Roman" w:cs="Times New Roman"/>
          <w:sz w:val="26"/>
          <w:szCs w:val="26"/>
          <w:lang w:val="fr-FR"/>
        </w:rPr>
      </w:pPr>
      <w:r w:rsidRPr="0011109E">
        <w:rPr>
          <w:rFonts w:ascii="Times New Roman" w:hAnsi="Times New Roman" w:cs="Times New Roman"/>
          <w:position w:val="-28"/>
          <w:sz w:val="26"/>
          <w:szCs w:val="26"/>
        </w:rPr>
        <w:object w:dxaOrig="2745" w:dyaOrig="720" w14:anchorId="25BDAE4B">
          <v:shape id="_x0000_i1044" type="#_x0000_t75" style="width:137.25pt;height:36pt" o:ole="">
            <v:imagedata r:id="rId45" o:title=""/>
          </v:shape>
          <o:OLEObject Type="Embed" ProgID="Equation.DSMT4" ShapeID="_x0000_i1044" DrawAspect="Content" ObjectID="_1762542496" r:id="rId46"/>
        </w:object>
      </w:r>
      <w:r w:rsidRPr="0011109E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11109E">
        <w:rPr>
          <w:rFonts w:ascii="Times New Roman" w:hAnsi="Times New Roman" w:cs="Times New Roman"/>
          <w:position w:val="-28"/>
          <w:sz w:val="26"/>
          <w:szCs w:val="26"/>
        </w:rPr>
        <w:object w:dxaOrig="1485" w:dyaOrig="810" w14:anchorId="78D42F56">
          <v:shape id="_x0000_i1045" type="#_x0000_t75" style="width:74.25pt;height:40.5pt" o:ole="">
            <v:imagedata r:id="rId47" o:title=""/>
          </v:shape>
          <o:OLEObject Type="Embed" ProgID="Equation.DSMT4" ShapeID="_x0000_i1045" DrawAspect="Content" ObjectID="_1762542497" r:id="rId48"/>
        </w:object>
      </w:r>
      <w:r w:rsidRPr="0011109E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Pr="0011109E">
        <w:rPr>
          <w:rFonts w:ascii="Times New Roman" w:hAnsi="Times New Roman" w:cs="Times New Roman"/>
          <w:position w:val="-6"/>
          <w:sz w:val="26"/>
          <w:szCs w:val="26"/>
        </w:rPr>
        <w:object w:dxaOrig="555" w:dyaOrig="285" w14:anchorId="7F28EA01">
          <v:shape id="_x0000_i1046" type="#_x0000_t75" style="width:27.75pt;height:14.25pt" o:ole="">
            <v:imagedata r:id="rId49" o:title=""/>
          </v:shape>
          <o:OLEObject Type="Embed" ProgID="Equation.DSMT4" ShapeID="_x0000_i1046" DrawAspect="Content" ObjectID="_1762542498" r:id="rId50"/>
        </w:object>
      </w:r>
      <w:r w:rsidRPr="0011109E">
        <w:rPr>
          <w:rFonts w:ascii="Times New Roman" w:hAnsi="Times New Roman" w:cs="Times New Roman"/>
          <w:sz w:val="26"/>
          <w:szCs w:val="26"/>
          <w:lang w:val="fr-FR"/>
        </w:rPr>
        <w:t xml:space="preserve">; </w:t>
      </w:r>
      <w:r w:rsidRPr="0011109E">
        <w:rPr>
          <w:rFonts w:ascii="Times New Roman" w:hAnsi="Times New Roman" w:cs="Times New Roman"/>
          <w:position w:val="-6"/>
          <w:sz w:val="26"/>
          <w:szCs w:val="26"/>
        </w:rPr>
        <w:object w:dxaOrig="555" w:dyaOrig="285" w14:anchorId="5FA61AA1">
          <v:shape id="_x0000_i1047" type="#_x0000_t75" style="width:27.75pt;height:14.25pt" o:ole="">
            <v:imagedata r:id="rId51" o:title=""/>
          </v:shape>
          <o:OLEObject Type="Embed" ProgID="Equation.DSMT4" ShapeID="_x0000_i1047" DrawAspect="Content" ObjectID="_1762542499" r:id="rId52"/>
        </w:object>
      </w:r>
    </w:p>
    <w:p w14:paraId="5B9DCD20" w14:textId="77777777" w:rsidR="0011109E" w:rsidRPr="0011109E" w:rsidRDefault="0011109E" w:rsidP="00F97DC0">
      <w:pPr>
        <w:tabs>
          <w:tab w:val="left" w:pos="2268"/>
        </w:tabs>
        <w:spacing w:after="0" w:line="240" w:lineRule="auto"/>
        <w:ind w:left="567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1109E">
        <w:rPr>
          <w:rFonts w:ascii="Times New Roman" w:hAnsi="Times New Roman" w:cs="Times New Roman"/>
          <w:sz w:val="26"/>
          <w:szCs w:val="26"/>
          <w:lang w:val="fr-FR"/>
        </w:rPr>
        <w:t xml:space="preserve">a) Tính giá trị của </w:t>
      </w:r>
      <w:r w:rsidRPr="0011109E">
        <w:rPr>
          <w:rFonts w:ascii="Times New Roman" w:hAnsi="Times New Roman" w:cs="Times New Roman"/>
          <w:position w:val="-4"/>
          <w:sz w:val="26"/>
          <w:szCs w:val="26"/>
        </w:rPr>
        <w:object w:dxaOrig="240" w:dyaOrig="270" w14:anchorId="02586C7B">
          <v:shape id="_x0000_i1048" type="#_x0000_t75" style="width:12pt;height:13.5pt" o:ole="">
            <v:imagedata r:id="rId53" o:title=""/>
          </v:shape>
          <o:OLEObject Type="Embed" ProgID="Equation.DSMT4" ShapeID="_x0000_i1048" DrawAspect="Content" ObjectID="_1762542500" r:id="rId54"/>
        </w:object>
      </w:r>
      <w:r w:rsidRPr="0011109E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Pr="0011109E">
        <w:rPr>
          <w:rFonts w:ascii="Times New Roman" w:hAnsi="Times New Roman" w:cs="Times New Roman"/>
          <w:position w:val="-6"/>
          <w:sz w:val="26"/>
          <w:szCs w:val="26"/>
        </w:rPr>
        <w:object w:dxaOrig="555" w:dyaOrig="285" w14:anchorId="154663EF">
          <v:shape id="_x0000_i1049" type="#_x0000_t75" style="width:27.75pt;height:14.25pt" o:ole="">
            <v:imagedata r:id="rId55" o:title=""/>
          </v:shape>
          <o:OLEObject Type="Embed" ProgID="Equation.DSMT4" ShapeID="_x0000_i1049" DrawAspect="Content" ObjectID="_1762542501" r:id="rId56"/>
        </w:object>
      </w:r>
      <w:r w:rsidRPr="0011109E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4FD3220F" w14:textId="77777777" w:rsidR="0011109E" w:rsidRPr="0011109E" w:rsidRDefault="0011109E" w:rsidP="00F97DC0">
      <w:pPr>
        <w:tabs>
          <w:tab w:val="left" w:pos="2268"/>
        </w:tabs>
        <w:spacing w:after="0" w:line="240" w:lineRule="auto"/>
        <w:ind w:left="567"/>
        <w:jc w:val="both"/>
        <w:rPr>
          <w:rFonts w:ascii="Times New Roman" w:hAnsi="Times New Roman" w:cs="Times New Roman"/>
          <w:position w:val="-10"/>
          <w:sz w:val="26"/>
          <w:szCs w:val="26"/>
        </w:rPr>
      </w:pPr>
      <w:r w:rsidRPr="0011109E">
        <w:rPr>
          <w:rFonts w:ascii="Times New Roman" w:hAnsi="Times New Roman" w:cs="Times New Roman"/>
          <w:sz w:val="26"/>
          <w:szCs w:val="26"/>
        </w:rPr>
        <w:t xml:space="preserve">b) Chứng minh rằng: </w:t>
      </w:r>
      <w:r w:rsidRPr="0011109E">
        <w:rPr>
          <w:rFonts w:ascii="Times New Roman" w:hAnsi="Times New Roman" w:cs="Times New Roman"/>
          <w:position w:val="-28"/>
          <w:sz w:val="26"/>
          <w:szCs w:val="26"/>
        </w:rPr>
        <w:object w:dxaOrig="1155" w:dyaOrig="720" w14:anchorId="4874729C">
          <v:shape id="_x0000_i1050" type="#_x0000_t75" style="width:57.75pt;height:36pt" o:ole="">
            <v:imagedata r:id="rId57" o:title=""/>
          </v:shape>
          <o:OLEObject Type="Embed" ProgID="Equation.DSMT4" ShapeID="_x0000_i1050" DrawAspect="Content" ObjectID="_1762542502" r:id="rId58"/>
        </w:object>
      </w:r>
      <w:r w:rsidRPr="0011109E">
        <w:rPr>
          <w:rFonts w:ascii="Times New Roman" w:hAnsi="Times New Roman" w:cs="Times New Roman"/>
          <w:sz w:val="26"/>
          <w:szCs w:val="26"/>
        </w:rPr>
        <w:t>.</w:t>
      </w:r>
    </w:p>
    <w:p w14:paraId="71CE86B1" w14:textId="77777777" w:rsidR="0011109E" w:rsidRPr="0011109E" w:rsidRDefault="0011109E" w:rsidP="00F97DC0">
      <w:pPr>
        <w:tabs>
          <w:tab w:val="left" w:pos="2268"/>
        </w:tabs>
        <w:spacing w:after="0" w:line="240" w:lineRule="auto"/>
        <w:ind w:left="567"/>
        <w:jc w:val="both"/>
        <w:rPr>
          <w:rFonts w:ascii="Times New Roman" w:hAnsi="Times New Roman" w:cs="Times New Roman"/>
          <w:sz w:val="26"/>
          <w:szCs w:val="26"/>
        </w:rPr>
      </w:pPr>
      <w:r w:rsidRPr="0011109E">
        <w:rPr>
          <w:rFonts w:ascii="Times New Roman" w:hAnsi="Times New Roman" w:cs="Times New Roman"/>
          <w:sz w:val="26"/>
          <w:szCs w:val="26"/>
        </w:rPr>
        <w:t xml:space="preserve">c) Cho </w:t>
      </w:r>
      <w:r w:rsidRPr="0011109E">
        <w:rPr>
          <w:rFonts w:ascii="Times New Roman" w:hAnsi="Times New Roman" w:cs="Times New Roman"/>
          <w:position w:val="-24"/>
          <w:sz w:val="26"/>
          <w:szCs w:val="26"/>
        </w:rPr>
        <w:object w:dxaOrig="675" w:dyaOrig="630" w14:anchorId="365DB0A6">
          <v:shape id="_x0000_i1051" type="#_x0000_t75" style="width:33.75pt;height:31.5pt" o:ole="">
            <v:imagedata r:id="rId59" o:title=""/>
          </v:shape>
          <o:OLEObject Type="Embed" ProgID="Equation.DSMT4" ShapeID="_x0000_i1051" DrawAspect="Content" ObjectID="_1762542503" r:id="rId60"/>
        </w:object>
      </w:r>
      <w:r w:rsidRPr="0011109E">
        <w:rPr>
          <w:rFonts w:ascii="Times New Roman" w:hAnsi="Times New Roman" w:cs="Times New Roman"/>
          <w:sz w:val="26"/>
          <w:szCs w:val="26"/>
        </w:rPr>
        <w:t xml:space="preserve">. So sánh </w:t>
      </w:r>
      <w:r w:rsidRPr="0011109E">
        <w:rPr>
          <w:rFonts w:ascii="Times New Roman" w:hAnsi="Times New Roman" w:cs="Times New Roman"/>
          <w:position w:val="-4"/>
          <w:sz w:val="26"/>
          <w:szCs w:val="26"/>
        </w:rPr>
        <w:object w:dxaOrig="240" w:dyaOrig="270" w14:anchorId="434EB250">
          <v:shape id="_x0000_i1052" type="#_x0000_t75" style="width:12pt;height:13.5pt" o:ole="">
            <v:imagedata r:id="rId61" o:title=""/>
          </v:shape>
          <o:OLEObject Type="Embed" ProgID="Equation.DSMT4" ShapeID="_x0000_i1052" DrawAspect="Content" ObjectID="_1762542504" r:id="rId62"/>
        </w:object>
      </w:r>
      <w:r w:rsidRPr="0011109E">
        <w:rPr>
          <w:rFonts w:ascii="Times New Roman" w:hAnsi="Times New Roman" w:cs="Times New Roman"/>
          <w:sz w:val="26"/>
          <w:szCs w:val="26"/>
        </w:rPr>
        <w:t xml:space="preserve"> và </w:t>
      </w:r>
      <w:r w:rsidRPr="0011109E">
        <w:rPr>
          <w:rFonts w:ascii="Times New Roman" w:hAnsi="Times New Roman" w:cs="Times New Roman"/>
          <w:position w:val="-6"/>
          <w:sz w:val="26"/>
          <w:szCs w:val="26"/>
        </w:rPr>
        <w:object w:dxaOrig="420" w:dyaOrig="345" w14:anchorId="3D1B7104">
          <v:shape id="_x0000_i1053" type="#_x0000_t75" style="width:21pt;height:17.25pt" o:ole="">
            <v:imagedata r:id="rId63" o:title=""/>
          </v:shape>
          <o:OLEObject Type="Embed" ProgID="Equation.DSMT4" ShapeID="_x0000_i1053" DrawAspect="Content" ObjectID="_1762542505" r:id="rId64"/>
        </w:object>
      </w:r>
      <w:r w:rsidRPr="0011109E">
        <w:rPr>
          <w:rFonts w:ascii="Times New Roman" w:hAnsi="Times New Roman" w:cs="Times New Roman"/>
          <w:sz w:val="26"/>
          <w:szCs w:val="26"/>
        </w:rPr>
        <w:t>.</w:t>
      </w:r>
    </w:p>
    <w:p w14:paraId="280B02B2" w14:textId="29686A2B" w:rsidR="001D0C1E" w:rsidRPr="001D0C1E" w:rsidRDefault="0029341F" w:rsidP="00F97DC0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1D0C1E"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5</w:t>
      </w:r>
      <w:r w:rsidR="00E31EED" w:rsidRPr="001D0C1E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E31EED" w:rsidRPr="001D0C1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D0C1E" w:rsidRPr="001D0C1E">
        <w:rPr>
          <w:rFonts w:ascii="Times New Roman" w:hAnsi="Times New Roman" w:cs="Times New Roman"/>
          <w:sz w:val="26"/>
          <w:szCs w:val="26"/>
          <w:lang w:val="pt-BR"/>
        </w:rPr>
        <w:t xml:space="preserve">Cho hai biểu thức </w:t>
      </w:r>
      <w:r w:rsidR="001D0C1E" w:rsidRPr="001D0C1E">
        <w:rPr>
          <w:rFonts w:ascii="Times New Roman" w:hAnsi="Times New Roman" w:cs="Times New Roman"/>
          <w:position w:val="-28"/>
          <w:sz w:val="26"/>
          <w:szCs w:val="26"/>
        </w:rPr>
        <w:object w:dxaOrig="1140" w:dyaOrig="660" w14:anchorId="48FA4BE2">
          <v:shape id="_x0000_i1054" type="#_x0000_t75" style="width:57pt;height:33pt" o:ole="">
            <v:imagedata r:id="rId65" o:title=""/>
          </v:shape>
          <o:OLEObject Type="Embed" ProgID="Equation.DSMT4" ShapeID="_x0000_i1054" DrawAspect="Content" ObjectID="_1762542506" r:id="rId66"/>
        </w:object>
      </w:r>
      <w:r w:rsidR="001D0C1E" w:rsidRPr="001D0C1E">
        <w:rPr>
          <w:rFonts w:ascii="Times New Roman" w:hAnsi="Times New Roman" w:cs="Times New Roman"/>
          <w:sz w:val="26"/>
          <w:szCs w:val="26"/>
        </w:rPr>
        <w:t xml:space="preserve"> </w:t>
      </w:r>
      <w:r w:rsidR="001D0C1E" w:rsidRPr="001D0C1E">
        <w:rPr>
          <w:rFonts w:ascii="Times New Roman" w:hAnsi="Times New Roman" w:cs="Times New Roman"/>
          <w:sz w:val="26"/>
          <w:szCs w:val="26"/>
          <w:lang w:val="pt-BR"/>
        </w:rPr>
        <w:t xml:space="preserve">và </w:t>
      </w:r>
      <w:r w:rsidR="001D0C1E" w:rsidRPr="001D0C1E">
        <w:rPr>
          <w:rFonts w:ascii="Times New Roman" w:hAnsi="Times New Roman" w:cs="Times New Roman"/>
          <w:position w:val="-28"/>
          <w:sz w:val="26"/>
          <w:szCs w:val="26"/>
        </w:rPr>
        <w:object w:dxaOrig="2250" w:dyaOrig="720" w14:anchorId="453DFA03">
          <v:shape id="_x0000_i1055" type="#_x0000_t75" style="width:112.5pt;height:36pt" o:ole="">
            <v:imagedata r:id="rId67" o:title=""/>
          </v:shape>
          <o:OLEObject Type="Embed" ProgID="Equation.DSMT4" ShapeID="_x0000_i1055" DrawAspect="Content" ObjectID="_1762542507" r:id="rId68"/>
        </w:object>
      </w:r>
      <w:r w:rsidR="001D0C1E" w:rsidRPr="001D0C1E">
        <w:rPr>
          <w:rFonts w:ascii="Times New Roman" w:hAnsi="Times New Roman" w:cs="Times New Roman"/>
          <w:sz w:val="26"/>
          <w:szCs w:val="26"/>
        </w:rPr>
        <w:t xml:space="preserve"> </w:t>
      </w:r>
      <w:r w:rsidR="001D0C1E" w:rsidRPr="001D0C1E">
        <w:rPr>
          <w:rFonts w:ascii="Times New Roman" w:hAnsi="Times New Roman" w:cs="Times New Roman"/>
          <w:sz w:val="26"/>
          <w:szCs w:val="26"/>
          <w:lang w:val="pt-BR"/>
        </w:rPr>
        <w:t xml:space="preserve">với </w:t>
      </w:r>
      <w:r w:rsidR="001D0C1E" w:rsidRPr="001D0C1E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125" w:dyaOrig="315" w14:anchorId="75AD27EB">
          <v:shape id="_x0000_i1056" type="#_x0000_t75" style="width:56.25pt;height:15.75pt" o:ole="">
            <v:imagedata r:id="rId69" o:title=""/>
          </v:shape>
          <o:OLEObject Type="Embed" ProgID="Equation.DSMT4" ShapeID="_x0000_i1056" DrawAspect="Content" ObjectID="_1762542508" r:id="rId70"/>
        </w:object>
      </w:r>
    </w:p>
    <w:p w14:paraId="49731DA9" w14:textId="77777777" w:rsidR="001D0C1E" w:rsidRPr="001D0C1E" w:rsidRDefault="001D0C1E" w:rsidP="00F97DC0">
      <w:pPr>
        <w:spacing w:after="0" w:line="240" w:lineRule="auto"/>
        <w:ind w:left="993" w:hanging="426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1D0C1E">
        <w:rPr>
          <w:rFonts w:ascii="Times New Roman" w:hAnsi="Times New Roman" w:cs="Times New Roman"/>
          <w:sz w:val="26"/>
          <w:szCs w:val="26"/>
          <w:lang w:val="pt-BR"/>
        </w:rPr>
        <w:t xml:space="preserve">1) Tính giá trị biểu thức </w:t>
      </w:r>
      <w:r w:rsidRPr="001D0C1E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70" w14:anchorId="0EE1529E">
          <v:shape id="_x0000_i1057" type="#_x0000_t75" style="width:12pt;height:13.5pt" o:ole="">
            <v:imagedata r:id="rId71" o:title=""/>
          </v:shape>
          <o:OLEObject Type="Embed" ProgID="Equation.DSMT4" ShapeID="_x0000_i1057" DrawAspect="Content" ObjectID="_1762542509" r:id="rId72"/>
        </w:object>
      </w:r>
      <w:r w:rsidRPr="001D0C1E">
        <w:rPr>
          <w:rFonts w:ascii="Times New Roman" w:hAnsi="Times New Roman" w:cs="Times New Roman"/>
          <w:sz w:val="26"/>
          <w:szCs w:val="26"/>
          <w:lang w:val="pt-BR"/>
        </w:rPr>
        <w:t xml:space="preserve"> khi </w:t>
      </w:r>
      <w:r w:rsidRPr="001D0C1E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60" w:dyaOrig="270" w14:anchorId="752B2EC4">
          <v:shape id="_x0000_i1058" type="#_x0000_t75" style="width:33pt;height:13.5pt" o:ole="">
            <v:imagedata r:id="rId73" o:title=""/>
          </v:shape>
          <o:OLEObject Type="Embed" ProgID="Equation.DSMT4" ShapeID="_x0000_i1058" DrawAspect="Content" ObjectID="_1762542510" r:id="rId74"/>
        </w:object>
      </w:r>
      <w:r w:rsidRPr="001D0C1E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14:paraId="6045C2AC" w14:textId="77777777" w:rsidR="001D0C1E" w:rsidRPr="001D0C1E" w:rsidRDefault="001D0C1E" w:rsidP="00F97DC0">
      <w:pPr>
        <w:spacing w:after="0" w:line="240" w:lineRule="auto"/>
        <w:ind w:left="993" w:hanging="426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1D0C1E">
        <w:rPr>
          <w:rFonts w:ascii="Times New Roman" w:hAnsi="Times New Roman" w:cs="Times New Roman"/>
          <w:sz w:val="26"/>
          <w:szCs w:val="26"/>
          <w:lang w:val="pt-BR"/>
        </w:rPr>
        <w:t xml:space="preserve">2) Chứng minh rằng </w:t>
      </w:r>
      <w:r w:rsidRPr="001D0C1E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1140" w:dyaOrig="720" w14:anchorId="14AE1E53">
          <v:shape id="_x0000_i1059" type="#_x0000_t75" style="width:57pt;height:36pt" o:ole="">
            <v:imagedata r:id="rId75" o:title=""/>
          </v:shape>
          <o:OLEObject Type="Embed" ProgID="Equation.DSMT4" ShapeID="_x0000_i1059" DrawAspect="Content" ObjectID="_1762542511" r:id="rId76"/>
        </w:object>
      </w:r>
      <w:r w:rsidRPr="001D0C1E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6F4A1800" w14:textId="77777777" w:rsidR="001D0C1E" w:rsidRPr="001D0C1E" w:rsidRDefault="001D0C1E" w:rsidP="00F97DC0">
      <w:pPr>
        <w:spacing w:after="0" w:line="240" w:lineRule="auto"/>
        <w:ind w:left="993" w:hanging="426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1D0C1E">
        <w:rPr>
          <w:rFonts w:ascii="Times New Roman" w:hAnsi="Times New Roman" w:cs="Times New Roman"/>
          <w:sz w:val="26"/>
          <w:szCs w:val="26"/>
          <w:lang w:val="pt-BR"/>
        </w:rPr>
        <w:t xml:space="preserve">3) Tìm giá trị của </w:t>
      </w:r>
      <w:r w:rsidRPr="001D0C1E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95" w:dyaOrig="210" w14:anchorId="76CE1936">
          <v:shape id="_x0000_i1060" type="#_x0000_t75" style="width:9.75pt;height:10.5pt" o:ole="">
            <v:imagedata r:id="rId77" o:title=""/>
          </v:shape>
          <o:OLEObject Type="Embed" ProgID="Equation.DSMT4" ShapeID="_x0000_i1060" DrawAspect="Content" ObjectID="_1762542512" r:id="rId78"/>
        </w:object>
      </w:r>
      <w:r w:rsidRPr="001D0C1E">
        <w:rPr>
          <w:rFonts w:ascii="Times New Roman" w:hAnsi="Times New Roman" w:cs="Times New Roman"/>
          <w:sz w:val="26"/>
          <w:szCs w:val="26"/>
          <w:lang w:val="pt-BR"/>
        </w:rPr>
        <w:t xml:space="preserve"> để biểu thức </w:t>
      </w:r>
      <w:r w:rsidRPr="001D0C1E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40" w:dyaOrig="270" w14:anchorId="5BAA1C42">
          <v:shape id="_x0000_i1061" type="#_x0000_t75" style="width:42pt;height:13.5pt" o:ole="">
            <v:imagedata r:id="rId79" o:title=""/>
          </v:shape>
          <o:OLEObject Type="Embed" ProgID="Equation.DSMT4" ShapeID="_x0000_i1061" DrawAspect="Content" ObjectID="_1762542513" r:id="rId80"/>
        </w:object>
      </w:r>
      <w:r w:rsidRPr="001D0C1E">
        <w:rPr>
          <w:rFonts w:ascii="Times New Roman" w:hAnsi="Times New Roman" w:cs="Times New Roman"/>
          <w:sz w:val="26"/>
          <w:szCs w:val="26"/>
          <w:lang w:val="pt-BR"/>
        </w:rPr>
        <w:t>có giá trị là số nguyên.</w:t>
      </w:r>
    </w:p>
    <w:p w14:paraId="69EC9D97" w14:textId="56EFCF8E" w:rsidR="0061787C" w:rsidRPr="00106D88" w:rsidRDefault="0029341F" w:rsidP="00F97DC0">
      <w:pPr>
        <w:pStyle w:val="ListParagraph"/>
        <w:tabs>
          <w:tab w:val="left" w:pos="992"/>
        </w:tabs>
        <w:spacing w:after="0" w:line="240" w:lineRule="auto"/>
        <w:ind w:left="992" w:hanging="992"/>
        <w:outlineLvl w:val="1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b/>
          <w:bCs/>
          <w:sz w:val="26"/>
          <w:szCs w:val="26"/>
          <w:lang w:val="vi-VN"/>
        </w:rPr>
        <w:t>Bài 6</w:t>
      </w:r>
      <w:r w:rsidR="0061787C" w:rsidRPr="00106D88">
        <w:rPr>
          <w:rFonts w:ascii="Times New Roman" w:hAnsi="Times New Roman"/>
          <w:b/>
          <w:bCs/>
          <w:sz w:val="26"/>
          <w:szCs w:val="26"/>
          <w:lang w:val="vi-VN"/>
        </w:rPr>
        <w:t>.</w:t>
      </w:r>
      <w:r w:rsidR="00FE04AB" w:rsidRPr="00106D88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="0061787C" w:rsidRPr="00106D88">
        <w:rPr>
          <w:rFonts w:ascii="Times New Roman" w:hAnsi="Times New Roman"/>
          <w:sz w:val="26"/>
          <w:szCs w:val="26"/>
        </w:rPr>
        <w:t xml:space="preserve">Cho hai biểu thức </w:t>
      </w:r>
      <w:r w:rsidR="00B82DC2" w:rsidRPr="00106D88">
        <w:rPr>
          <w:rFonts w:ascii="Times New Roman" w:hAnsi="Times New Roman"/>
          <w:position w:val="-28"/>
          <w:sz w:val="26"/>
          <w:szCs w:val="26"/>
        </w:rPr>
        <w:object w:dxaOrig="1480" w:dyaOrig="720" w14:anchorId="6B4FFA71">
          <v:shape id="_x0000_i1062" type="#_x0000_t75" style="width:74.25pt;height:36pt" o:ole="">
            <v:imagedata r:id="rId81" o:title=""/>
          </v:shape>
          <o:OLEObject Type="Embed" ProgID="Equation.DSMT4" ShapeID="_x0000_i1062" DrawAspect="Content" ObjectID="_1762542514" r:id="rId82"/>
        </w:object>
      </w:r>
      <w:r w:rsidR="0061787C" w:rsidRPr="00106D88">
        <w:rPr>
          <w:rFonts w:ascii="Times New Roman" w:hAnsi="Times New Roman"/>
          <w:sz w:val="26"/>
          <w:szCs w:val="26"/>
        </w:rPr>
        <w:t xml:space="preserve"> và </w:t>
      </w:r>
      <w:r w:rsidR="00B82DC2" w:rsidRPr="00106D88">
        <w:rPr>
          <w:rFonts w:ascii="Times New Roman" w:hAnsi="Times New Roman"/>
          <w:position w:val="-28"/>
          <w:sz w:val="26"/>
          <w:szCs w:val="26"/>
        </w:rPr>
        <w:object w:dxaOrig="2120" w:dyaOrig="720" w14:anchorId="7C0132B2">
          <v:shape id="_x0000_i1063" type="#_x0000_t75" style="width:105.75pt;height:36pt" o:ole="">
            <v:imagedata r:id="rId83" o:title=""/>
          </v:shape>
          <o:OLEObject Type="Embed" ProgID="Equation.DSMT4" ShapeID="_x0000_i1063" DrawAspect="Content" ObjectID="_1762542515" r:id="rId84"/>
        </w:object>
      </w:r>
      <w:r w:rsidR="0061787C" w:rsidRPr="00106D88">
        <w:rPr>
          <w:rFonts w:ascii="Times New Roman" w:hAnsi="Times New Roman"/>
          <w:sz w:val="26"/>
          <w:szCs w:val="26"/>
        </w:rPr>
        <w:t xml:space="preserve"> (</w:t>
      </w:r>
      <w:r w:rsidR="00B82DC2" w:rsidRPr="00106D88">
        <w:rPr>
          <w:rFonts w:ascii="Times New Roman" w:hAnsi="Times New Roman"/>
          <w:position w:val="-6"/>
          <w:sz w:val="26"/>
          <w:szCs w:val="26"/>
        </w:rPr>
        <w:object w:dxaOrig="560" w:dyaOrig="279" w14:anchorId="7505D2E0">
          <v:shape id="_x0000_i1064" type="#_x0000_t75" style="width:27.75pt;height:14.25pt" o:ole="">
            <v:imagedata r:id="rId85" o:title=""/>
          </v:shape>
          <o:OLEObject Type="Embed" ProgID="Equation.DSMT4" ShapeID="_x0000_i1064" DrawAspect="Content" ObjectID="_1762542516" r:id="rId86"/>
        </w:object>
      </w:r>
      <w:r w:rsidR="0061787C" w:rsidRPr="00106D88">
        <w:rPr>
          <w:rFonts w:ascii="Times New Roman" w:hAnsi="Times New Roman"/>
          <w:sz w:val="26"/>
          <w:szCs w:val="26"/>
        </w:rPr>
        <w:t xml:space="preserve">; </w:t>
      </w:r>
      <w:r w:rsidR="00B82DC2" w:rsidRPr="00106D88">
        <w:rPr>
          <w:rFonts w:ascii="Times New Roman" w:hAnsi="Times New Roman"/>
          <w:position w:val="-6"/>
          <w:sz w:val="26"/>
          <w:szCs w:val="26"/>
        </w:rPr>
        <w:object w:dxaOrig="540" w:dyaOrig="279" w14:anchorId="6E1BEA89">
          <v:shape id="_x0000_i1065" type="#_x0000_t75" style="width:27pt;height:14.25pt" o:ole="">
            <v:imagedata r:id="rId87" o:title=""/>
          </v:shape>
          <o:OLEObject Type="Embed" ProgID="Equation.DSMT4" ShapeID="_x0000_i1065" DrawAspect="Content" ObjectID="_1762542517" r:id="rId88"/>
        </w:object>
      </w:r>
      <w:r w:rsidR="0061787C" w:rsidRPr="00106D88">
        <w:rPr>
          <w:rFonts w:ascii="Times New Roman" w:hAnsi="Times New Roman"/>
          <w:sz w:val="26"/>
          <w:szCs w:val="26"/>
        </w:rPr>
        <w:t>).</w:t>
      </w:r>
    </w:p>
    <w:p w14:paraId="35669B00" w14:textId="25C6E3C0" w:rsidR="0061787C" w:rsidRPr="00106D88" w:rsidRDefault="0061787C" w:rsidP="00F97DC0">
      <w:pPr>
        <w:tabs>
          <w:tab w:val="left" w:pos="2268"/>
        </w:tabs>
        <w:spacing w:after="0" w:line="240" w:lineRule="auto"/>
        <w:ind w:left="990" w:hanging="564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 xml:space="preserve">a) Tính giá trị của </w:t>
      </w:r>
      <w:r w:rsidR="00B82DC2" w:rsidRPr="00106D88">
        <w:rPr>
          <w:rFonts w:ascii="Times New Roman" w:hAnsi="Times New Roman" w:cs="Times New Roman"/>
          <w:position w:val="-10"/>
          <w:sz w:val="26"/>
          <w:szCs w:val="26"/>
        </w:rPr>
        <w:object w:dxaOrig="279" w:dyaOrig="320" w14:anchorId="38691426">
          <v:shape id="_x0000_i1066" type="#_x0000_t75" style="width:14.25pt;height:15.75pt" o:ole="">
            <v:imagedata r:id="rId89" o:title=""/>
          </v:shape>
          <o:OLEObject Type="Embed" ProgID="Equation.DSMT4" ShapeID="_x0000_i1066" DrawAspect="Content" ObjectID="_1762542518" r:id="rId90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 khi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3A06119B">
          <v:shape id="_x0000_i1067" type="#_x0000_t75" style="width:29.25pt;height:14.25pt" o:ole="">
            <v:imagedata r:id="rId91" o:title=""/>
          </v:shape>
          <o:OLEObject Type="Embed" ProgID="Equation.DSMT4" ShapeID="_x0000_i1067" DrawAspect="Content" ObjectID="_1762542519" r:id="rId92"/>
        </w:object>
      </w:r>
      <w:r w:rsidRPr="00106D88">
        <w:rPr>
          <w:rFonts w:ascii="Times New Roman" w:hAnsi="Times New Roman" w:cs="Times New Roman"/>
          <w:sz w:val="26"/>
          <w:szCs w:val="26"/>
        </w:rPr>
        <w:t>.</w:t>
      </w:r>
    </w:p>
    <w:p w14:paraId="3C550D1E" w14:textId="41F59D0D" w:rsidR="0061787C" w:rsidRPr="00106D88" w:rsidRDefault="0061787C" w:rsidP="00F97DC0">
      <w:pPr>
        <w:tabs>
          <w:tab w:val="left" w:pos="2268"/>
        </w:tabs>
        <w:spacing w:after="0" w:line="240" w:lineRule="auto"/>
        <w:ind w:left="990" w:hanging="564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 xml:space="preserve">b) Chứng minh biểu thức </w:t>
      </w:r>
      <w:r w:rsidR="00B82DC2" w:rsidRPr="00106D88">
        <w:rPr>
          <w:rFonts w:ascii="Times New Roman" w:hAnsi="Times New Roman" w:cs="Times New Roman"/>
          <w:position w:val="-28"/>
          <w:sz w:val="26"/>
          <w:szCs w:val="26"/>
        </w:rPr>
        <w:object w:dxaOrig="1480" w:dyaOrig="720" w14:anchorId="132CE50B">
          <v:shape id="_x0000_i1068" type="#_x0000_t75" style="width:74.25pt;height:36pt" o:ole="">
            <v:imagedata r:id="rId93" o:title=""/>
          </v:shape>
          <o:OLEObject Type="Embed" ProgID="Equation.DSMT4" ShapeID="_x0000_i1068" DrawAspect="Content" ObjectID="_1762542520" r:id="rId94"/>
        </w:object>
      </w:r>
      <w:r w:rsidRPr="00106D88">
        <w:rPr>
          <w:rFonts w:ascii="Times New Roman" w:hAnsi="Times New Roman" w:cs="Times New Roman"/>
          <w:sz w:val="26"/>
          <w:szCs w:val="26"/>
        </w:rPr>
        <w:t>.</w:t>
      </w:r>
    </w:p>
    <w:p w14:paraId="25E501A1" w14:textId="19CF4127" w:rsidR="0061787C" w:rsidRPr="00106D88" w:rsidRDefault="0061787C" w:rsidP="00F97DC0">
      <w:pPr>
        <w:tabs>
          <w:tab w:val="left" w:pos="2268"/>
        </w:tabs>
        <w:spacing w:after="0" w:line="240" w:lineRule="auto"/>
        <w:ind w:left="990" w:hanging="564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 xml:space="preserve">c) Tìm giá trị của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2AB22A92">
          <v:shape id="_x0000_i1069" type="#_x0000_t75" style="width:9.75pt;height:11.25pt" o:ole="">
            <v:imagedata r:id="rId95" o:title=""/>
          </v:shape>
          <o:OLEObject Type="Embed" ProgID="Equation.DSMT4" ShapeID="_x0000_i1069" DrawAspect="Content" ObjectID="_1762542521" r:id="rId96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 để biểu thức </w:t>
      </w:r>
      <w:r w:rsidR="00B82DC2" w:rsidRPr="00106D88">
        <w:rPr>
          <w:rFonts w:ascii="Times New Roman" w:hAnsi="Times New Roman" w:cs="Times New Roman"/>
          <w:position w:val="-24"/>
          <w:sz w:val="26"/>
          <w:szCs w:val="26"/>
        </w:rPr>
        <w:object w:dxaOrig="820" w:dyaOrig="620" w14:anchorId="273C4950">
          <v:shape id="_x0000_i1070" type="#_x0000_t75" style="width:41.25pt;height:30.75pt" o:ole="">
            <v:imagedata r:id="rId97" o:title=""/>
          </v:shape>
          <o:OLEObject Type="Embed" ProgID="Equation.DSMT4" ShapeID="_x0000_i1070" DrawAspect="Content" ObjectID="_1762542522" r:id="rId98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 có giá trị là số nguyên dương.</w:t>
      </w:r>
    </w:p>
    <w:p w14:paraId="6907FC17" w14:textId="50903B80" w:rsidR="0061787C" w:rsidRPr="00106D88" w:rsidRDefault="0029341F" w:rsidP="00F97DC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7</w:t>
      </w:r>
      <w:r w:rsidR="0061787C"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61787C"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61787C" w:rsidRPr="00106D88">
        <w:rPr>
          <w:rFonts w:ascii="Times New Roman" w:hAnsi="Times New Roman" w:cs="Times New Roman"/>
          <w:sz w:val="26"/>
          <w:szCs w:val="26"/>
        </w:rPr>
        <w:t xml:space="preserve">Cho hai biểu thức </w:t>
      </w:r>
      <w:r w:rsidR="00B82DC2" w:rsidRPr="00106D88">
        <w:rPr>
          <w:rFonts w:ascii="Times New Roman" w:hAnsi="Times New Roman" w:cs="Times New Roman"/>
          <w:position w:val="-28"/>
          <w:sz w:val="26"/>
          <w:szCs w:val="26"/>
        </w:rPr>
        <w:object w:dxaOrig="1160" w:dyaOrig="660" w14:anchorId="0B0EBC40">
          <v:shape id="_x0000_i1071" type="#_x0000_t75" style="width:57.75pt;height:33pt" o:ole="">
            <v:imagedata r:id="rId99" o:title=""/>
          </v:shape>
          <o:OLEObject Type="Embed" ProgID="Equation.DSMT4" ShapeID="_x0000_i1071" DrawAspect="Content" ObjectID="_1762542523" r:id="rId100"/>
        </w:object>
      </w:r>
      <w:r w:rsidR="0061787C" w:rsidRPr="00106D88">
        <w:rPr>
          <w:rFonts w:ascii="Times New Roman" w:hAnsi="Times New Roman" w:cs="Times New Roman"/>
          <w:sz w:val="26"/>
          <w:szCs w:val="26"/>
        </w:rPr>
        <w:t xml:space="preserve"> và </w:t>
      </w:r>
      <w:r w:rsidR="00B82DC2" w:rsidRPr="00106D88">
        <w:rPr>
          <w:rFonts w:ascii="Times New Roman" w:hAnsi="Times New Roman" w:cs="Times New Roman"/>
          <w:position w:val="-34"/>
          <w:sz w:val="26"/>
          <w:szCs w:val="26"/>
        </w:rPr>
        <w:object w:dxaOrig="4860" w:dyaOrig="800" w14:anchorId="52AB5C75">
          <v:shape id="_x0000_i1072" type="#_x0000_t75" style="width:243pt;height:39pt" o:ole="">
            <v:imagedata r:id="rId101" o:title=""/>
          </v:shape>
          <o:OLEObject Type="Embed" ProgID="Equation.DSMT4" ShapeID="_x0000_i1072" DrawAspect="Content" ObjectID="_1762542524" r:id="rId102"/>
        </w:object>
      </w:r>
    </w:p>
    <w:p w14:paraId="725EF291" w14:textId="6D751CFB" w:rsidR="0061787C" w:rsidRPr="00106D88" w:rsidRDefault="0061787C" w:rsidP="00F97DC0">
      <w:pPr>
        <w:spacing w:after="0" w:line="240" w:lineRule="auto"/>
        <w:ind w:left="993" w:hanging="567"/>
        <w:rPr>
          <w:rFonts w:ascii="Times New Roman" w:hAnsi="Times New Roman" w:cs="Times New Roman"/>
          <w:bCs/>
          <w:sz w:val="26"/>
          <w:szCs w:val="26"/>
        </w:rPr>
      </w:pPr>
      <w:r w:rsidRPr="00106D88">
        <w:rPr>
          <w:rFonts w:ascii="Times New Roman" w:hAnsi="Times New Roman" w:cs="Times New Roman"/>
          <w:bCs/>
          <w:sz w:val="26"/>
          <w:szCs w:val="26"/>
        </w:rPr>
        <w:t xml:space="preserve">a) Tính giá trị của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471382A">
          <v:shape id="_x0000_i1073" type="#_x0000_t75" style="width:12pt;height:12.75pt" o:ole="">
            <v:imagedata r:id="rId103" o:title=""/>
          </v:shape>
          <o:OLEObject Type="Embed" ProgID="Equation.DSMT4" ShapeID="_x0000_i1073" DrawAspect="Content" ObjectID="_1762542525" r:id="rId104"/>
        </w:object>
      </w:r>
      <w:r w:rsidRPr="00106D88">
        <w:rPr>
          <w:rFonts w:ascii="Times New Roman" w:hAnsi="Times New Roman" w:cs="Times New Roman"/>
          <w:bCs/>
          <w:sz w:val="26"/>
          <w:szCs w:val="26"/>
        </w:rPr>
        <w:t xml:space="preserve">  khi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660" w:dyaOrig="279" w14:anchorId="25FE2C11">
          <v:shape id="_x0000_i1074" type="#_x0000_t75" style="width:33pt;height:14.25pt" o:ole="">
            <v:imagedata r:id="rId105" o:title=""/>
          </v:shape>
          <o:OLEObject Type="Embed" ProgID="Equation.DSMT4" ShapeID="_x0000_i1074" DrawAspect="Content" ObjectID="_1762542526" r:id="rId106"/>
        </w:object>
      </w:r>
      <w:r w:rsidRPr="00106D88">
        <w:rPr>
          <w:rFonts w:ascii="Times New Roman" w:hAnsi="Times New Roman" w:cs="Times New Roman"/>
          <w:bCs/>
          <w:sz w:val="26"/>
          <w:szCs w:val="26"/>
        </w:rPr>
        <w:t>.</w:t>
      </w:r>
    </w:p>
    <w:p w14:paraId="3F8C9A50" w14:textId="7A71752A" w:rsidR="0061787C" w:rsidRPr="00106D88" w:rsidRDefault="0061787C" w:rsidP="00F97DC0">
      <w:pPr>
        <w:spacing w:after="0" w:line="240" w:lineRule="auto"/>
        <w:ind w:left="993" w:hanging="567"/>
        <w:rPr>
          <w:rFonts w:ascii="Times New Roman" w:hAnsi="Times New Roman" w:cs="Times New Roman"/>
          <w:b/>
          <w:bCs/>
          <w:color w:val="0000FF"/>
          <w:sz w:val="26"/>
          <w:szCs w:val="26"/>
        </w:rPr>
      </w:pPr>
      <w:r w:rsidRPr="00106D88">
        <w:rPr>
          <w:rFonts w:ascii="Times New Roman" w:hAnsi="Times New Roman" w:cs="Times New Roman"/>
          <w:bCs/>
          <w:sz w:val="26"/>
          <w:szCs w:val="26"/>
        </w:rPr>
        <w:t xml:space="preserve">b) Rút gọn biểu thức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2A2E1BC">
          <v:shape id="_x0000_i1075" type="#_x0000_t75" style="width:12pt;height:12.75pt" o:ole="">
            <v:imagedata r:id="rId107" o:title=""/>
          </v:shape>
          <o:OLEObject Type="Embed" ProgID="Equation.DSMT4" ShapeID="_x0000_i1075" DrawAspect="Content" ObjectID="_1762542527" r:id="rId108"/>
        </w:object>
      </w:r>
      <w:r w:rsidRPr="00106D88">
        <w:rPr>
          <w:rFonts w:ascii="Times New Roman" w:hAnsi="Times New Roman" w:cs="Times New Roman"/>
          <w:bCs/>
          <w:sz w:val="26"/>
          <w:szCs w:val="26"/>
        </w:rPr>
        <w:t>.</w:t>
      </w:r>
    </w:p>
    <w:p w14:paraId="1008CFCC" w14:textId="4405EDCC" w:rsidR="0061787C" w:rsidRPr="00106D88" w:rsidRDefault="0061787C" w:rsidP="00F97DC0">
      <w:pPr>
        <w:spacing w:after="0" w:line="240" w:lineRule="auto"/>
        <w:ind w:left="993" w:hanging="567"/>
        <w:rPr>
          <w:rFonts w:ascii="Times New Roman" w:hAnsi="Times New Roman" w:cs="Times New Roman"/>
          <w:bCs/>
          <w:sz w:val="26"/>
          <w:szCs w:val="26"/>
        </w:rPr>
      </w:pPr>
      <w:r w:rsidRPr="00106D88">
        <w:rPr>
          <w:rFonts w:ascii="Times New Roman" w:hAnsi="Times New Roman" w:cs="Times New Roman"/>
          <w:bCs/>
          <w:sz w:val="26"/>
          <w:szCs w:val="26"/>
        </w:rPr>
        <w:lastRenderedPageBreak/>
        <w:t xml:space="preserve">c) Tìm giá trị nhỏ nhất của biểu thức </w:t>
      </w:r>
      <w:r w:rsidR="00B82DC2" w:rsidRPr="00106D88">
        <w:rPr>
          <w:rFonts w:ascii="Times New Roman" w:hAnsi="Times New Roman" w:cs="Times New Roman"/>
          <w:position w:val="-24"/>
          <w:sz w:val="26"/>
          <w:szCs w:val="26"/>
        </w:rPr>
        <w:object w:dxaOrig="680" w:dyaOrig="620" w14:anchorId="7DFAEBAF">
          <v:shape id="_x0000_i1076" type="#_x0000_t75" style="width:33.75pt;height:30.75pt" o:ole="">
            <v:imagedata r:id="rId109" o:title=""/>
          </v:shape>
          <o:OLEObject Type="Embed" ProgID="Equation.DSMT4" ShapeID="_x0000_i1076" DrawAspect="Content" ObjectID="_1762542528" r:id="rId110"/>
        </w:object>
      </w:r>
      <w:r w:rsidRPr="00106D88">
        <w:rPr>
          <w:rFonts w:ascii="Times New Roman" w:hAnsi="Times New Roman" w:cs="Times New Roman"/>
          <w:bCs/>
          <w:sz w:val="26"/>
          <w:szCs w:val="26"/>
        </w:rPr>
        <w:t>.</w:t>
      </w:r>
    </w:p>
    <w:p w14:paraId="71B3E32F" w14:textId="77777777" w:rsidR="0061787C" w:rsidRPr="00106D88" w:rsidRDefault="0061787C" w:rsidP="00F97DC0">
      <w:pPr>
        <w:spacing w:after="0" w:line="240" w:lineRule="auto"/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Dạng </w:t>
      </w:r>
      <w:r w:rsidRPr="00106D88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2</w:t>
      </w:r>
      <w:r w:rsidRPr="00106D88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: </w:t>
      </w:r>
      <w:r w:rsidRPr="00106D88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 xml:space="preserve">Giải phương trình. </w:t>
      </w:r>
    </w:p>
    <w:p w14:paraId="1D1F72C5" w14:textId="3AF23425" w:rsidR="003A2B3C" w:rsidRPr="00106D88" w:rsidRDefault="0061787C" w:rsidP="00F97DC0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ài </w:t>
      </w:r>
      <w:r w:rsidR="0029341F">
        <w:rPr>
          <w:rFonts w:ascii="Times New Roman" w:hAnsi="Times New Roman" w:cs="Times New Roman"/>
          <w:b/>
          <w:bCs/>
          <w:sz w:val="26"/>
          <w:szCs w:val="26"/>
          <w:lang w:val="vi-VN"/>
        </w:rPr>
        <w:t>8</w:t>
      </w:r>
      <w:r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 Giải các phương trình sau:</w:t>
      </w:r>
    </w:p>
    <w:p w14:paraId="5A82AA3C" w14:textId="724D1B03" w:rsidR="0061787C" w:rsidRPr="00106D88" w:rsidRDefault="0061787C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ab/>
        <w:t xml:space="preserve">a) </w:t>
      </w:r>
      <w:r w:rsidR="002A0065" w:rsidRPr="00106D88">
        <w:rPr>
          <w:rFonts w:ascii="Times New Roman" w:hAnsi="Times New Roman" w:cs="Times New Roman"/>
          <w:position w:val="-8"/>
          <w:sz w:val="26"/>
          <w:szCs w:val="26"/>
        </w:rPr>
        <w:object w:dxaOrig="1500" w:dyaOrig="360" w14:anchorId="54298B0B">
          <v:shape id="_x0000_i1077" type="#_x0000_t75" style="width:75pt;height:18pt" o:ole="">
            <v:imagedata r:id="rId111" o:title=""/>
          </v:shape>
          <o:OLEObject Type="Embed" ProgID="Equation.DSMT4" ShapeID="_x0000_i1077" DrawAspect="Content" ObjectID="_1762542529" r:id="rId112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1C9A240" w14:textId="48307C55" w:rsidR="0061787C" w:rsidRPr="00106D88" w:rsidRDefault="0061787C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="00B82DC2" w:rsidRPr="00106D88">
        <w:rPr>
          <w:rFonts w:ascii="Times New Roman" w:hAnsi="Times New Roman" w:cs="Times New Roman"/>
          <w:position w:val="-24"/>
          <w:sz w:val="26"/>
          <w:szCs w:val="26"/>
        </w:rPr>
        <w:object w:dxaOrig="3460" w:dyaOrig="620" w14:anchorId="54089F43">
          <v:shape id="_x0000_i1078" type="#_x0000_t75" style="width:173.25pt;height:30.75pt" o:ole="">
            <v:imagedata r:id="rId113" o:title=""/>
          </v:shape>
          <o:OLEObject Type="Embed" ProgID="Equation.DSMT4" ShapeID="_x0000_i1078" DrawAspect="Content" ObjectID="_1762542530" r:id="rId114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F626504" w14:textId="5D97350B" w:rsidR="0061787C" w:rsidRPr="00106D88" w:rsidRDefault="0061787C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="00B82DC2" w:rsidRPr="00106D88">
        <w:rPr>
          <w:rFonts w:ascii="Times New Roman" w:hAnsi="Times New Roman" w:cs="Times New Roman"/>
          <w:position w:val="-8"/>
          <w:sz w:val="26"/>
          <w:szCs w:val="26"/>
        </w:rPr>
        <w:object w:dxaOrig="1680" w:dyaOrig="360" w14:anchorId="2655BE30">
          <v:shape id="_x0000_i1079" type="#_x0000_t75" style="width:84pt;height:18.75pt" o:ole="">
            <v:imagedata r:id="rId115" o:title=""/>
          </v:shape>
          <o:OLEObject Type="Embed" ProgID="Equation.DSMT4" ShapeID="_x0000_i1079" DrawAspect="Content" ObjectID="_1762542531" r:id="rId116"/>
        </w:object>
      </w:r>
    </w:p>
    <w:p w14:paraId="4CCA1648" w14:textId="2A41CD20" w:rsidR="0061787C" w:rsidRPr="00106D88" w:rsidRDefault="0061787C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="00B82DC2" w:rsidRPr="00106D88">
        <w:rPr>
          <w:rFonts w:ascii="Times New Roman" w:hAnsi="Times New Roman" w:cs="Times New Roman"/>
          <w:position w:val="-8"/>
          <w:sz w:val="26"/>
          <w:szCs w:val="26"/>
        </w:rPr>
        <w:object w:dxaOrig="2000" w:dyaOrig="400" w14:anchorId="7E73B833">
          <v:shape id="_x0000_i1080" type="#_x0000_t75" style="width:99.75pt;height:20.25pt" o:ole="">
            <v:imagedata r:id="rId117" o:title=""/>
          </v:shape>
          <o:OLEObject Type="Embed" ProgID="Equation.DSMT4" ShapeID="_x0000_i1080" DrawAspect="Content" ObjectID="_1762542532" r:id="rId118"/>
        </w:object>
      </w:r>
    </w:p>
    <w:p w14:paraId="7FC59B19" w14:textId="4B6C6D84" w:rsidR="00D303B8" w:rsidRPr="00106D88" w:rsidRDefault="00D303B8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sz w:val="26"/>
          <w:szCs w:val="26"/>
        </w:rPr>
        <w:tab/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e) </w:t>
      </w:r>
      <w:r w:rsidR="00B82DC2" w:rsidRPr="00106D88">
        <w:rPr>
          <w:rFonts w:ascii="Times New Roman" w:hAnsi="Times New Roman" w:cs="Times New Roman"/>
          <w:position w:val="-8"/>
          <w:sz w:val="26"/>
          <w:szCs w:val="26"/>
        </w:rPr>
        <w:object w:dxaOrig="2079" w:dyaOrig="400" w14:anchorId="0A8E5B2A">
          <v:shape id="_x0000_i1081" type="#_x0000_t75" style="width:105pt;height:20.25pt" o:ole="">
            <v:imagedata r:id="rId119" o:title=""/>
          </v:shape>
          <o:OLEObject Type="Embed" ProgID="Equation.DSMT4" ShapeID="_x0000_i1081" DrawAspect="Content" ObjectID="_1762542533" r:id="rId120"/>
        </w:object>
      </w:r>
    </w:p>
    <w:p w14:paraId="5ADC1135" w14:textId="1717D065" w:rsidR="0061787C" w:rsidRPr="00106D88" w:rsidRDefault="0061787C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ab/>
        <w:t xml:space="preserve">f) </w:t>
      </w:r>
      <w:r w:rsidR="00B82DC2" w:rsidRPr="00106D88">
        <w:rPr>
          <w:rFonts w:ascii="Times New Roman" w:hAnsi="Times New Roman" w:cs="Times New Roman"/>
          <w:position w:val="-8"/>
          <w:sz w:val="26"/>
          <w:szCs w:val="26"/>
        </w:rPr>
        <w:object w:dxaOrig="1440" w:dyaOrig="360" w14:anchorId="2979F5C6">
          <v:shape id="_x0000_i1082" type="#_x0000_t75" style="width:1in;height:18.75pt" o:ole="">
            <v:imagedata r:id="rId121" o:title=""/>
          </v:shape>
          <o:OLEObject Type="Embed" ProgID="Equation.DSMT4" ShapeID="_x0000_i1082" DrawAspect="Content" ObjectID="_1762542534" r:id="rId122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 (Điều kiện: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756FE62D">
          <v:shape id="_x0000_i1083" type="#_x0000_t75" style="width:27.75pt;height:14.25pt" o:ole="">
            <v:imagedata r:id="rId123" o:title=""/>
          </v:shape>
          <o:OLEObject Type="Embed" ProgID="Equation.DSMT4" ShapeID="_x0000_i1083" DrawAspect="Content" ObjectID="_1762542535" r:id="rId124"/>
        </w:object>
      </w:r>
      <w:r w:rsidRPr="00106D88">
        <w:rPr>
          <w:rFonts w:ascii="Times New Roman" w:hAnsi="Times New Roman" w:cs="Times New Roman"/>
          <w:sz w:val="26"/>
          <w:szCs w:val="26"/>
        </w:rPr>
        <w:t>)</w:t>
      </w:r>
    </w:p>
    <w:p w14:paraId="27ED2F1F" w14:textId="4E547948" w:rsidR="00FE04AB" w:rsidRPr="00106D88" w:rsidRDefault="00FE04AB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sz w:val="26"/>
          <w:szCs w:val="26"/>
        </w:rPr>
        <w:tab/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g) </w:t>
      </w:r>
      <w:r w:rsidR="00B82DC2" w:rsidRPr="00106D88">
        <w:rPr>
          <w:rFonts w:ascii="Times New Roman" w:hAnsi="Times New Roman" w:cs="Times New Roman"/>
          <w:position w:val="-8"/>
          <w:sz w:val="26"/>
          <w:szCs w:val="26"/>
        </w:rPr>
        <w:object w:dxaOrig="2020" w:dyaOrig="400" w14:anchorId="4ED839B4">
          <v:shape id="_x0000_i1084" type="#_x0000_t75" style="width:101.25pt;height:20.25pt" o:ole="">
            <v:imagedata r:id="rId125" o:title=""/>
          </v:shape>
          <o:OLEObject Type="Embed" ProgID="Equation.DSMT4" ShapeID="_x0000_i1084" DrawAspect="Content" ObjectID="_1762542536" r:id="rId126"/>
        </w:object>
      </w:r>
    </w:p>
    <w:p w14:paraId="478CF34C" w14:textId="77777777" w:rsidR="00D303B8" w:rsidRPr="00106D88" w:rsidRDefault="00D303B8" w:rsidP="00F97DC0">
      <w:pPr>
        <w:tabs>
          <w:tab w:val="left" w:pos="2268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>Dạng 3. Hàm số và đồ thị:</w:t>
      </w:r>
    </w:p>
    <w:p w14:paraId="055E8AAC" w14:textId="1752020E" w:rsidR="00D303B8" w:rsidRPr="00106D88" w:rsidRDefault="00D303B8" w:rsidP="00F97DC0">
      <w:pPr>
        <w:tabs>
          <w:tab w:val="left" w:pos="2268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ài </w:t>
      </w:r>
      <w:r w:rsidR="0029341F">
        <w:rPr>
          <w:rFonts w:ascii="Times New Roman" w:hAnsi="Times New Roman" w:cs="Times New Roman"/>
          <w:b/>
          <w:bCs/>
          <w:sz w:val="26"/>
          <w:szCs w:val="26"/>
          <w:lang w:val="vi-VN"/>
        </w:rPr>
        <w:t>9</w:t>
      </w:r>
      <w:r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06D88">
        <w:rPr>
          <w:rFonts w:ascii="Times New Roman" w:hAnsi="Times New Roman" w:cs="Times New Roman"/>
          <w:sz w:val="26"/>
          <w:szCs w:val="26"/>
        </w:rPr>
        <w:t xml:space="preserve">Với điều kiện nào của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71E8891E">
          <v:shape id="_x0000_i1085" type="#_x0000_t75" style="width:9.75pt;height:11.25pt" o:ole="">
            <v:imagedata r:id="rId127" o:title=""/>
          </v:shape>
          <o:OLEObject Type="Embed" ProgID="Equation.DSMT4" ShapeID="_x0000_i1085" DrawAspect="Content" ObjectID="_1762542537" r:id="rId128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 và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3FC008DA">
          <v:shape id="_x0000_i1086" type="#_x0000_t75" style="width:9.75pt;height:14.25pt" o:ole="">
            <v:imagedata r:id="rId129" o:title=""/>
          </v:shape>
          <o:OLEObject Type="Embed" ProgID="Equation.DSMT4" ShapeID="_x0000_i1086" DrawAspect="Content" ObjectID="_1762542538" r:id="rId130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 thì hai đường thẳng :</w:t>
      </w:r>
    </w:p>
    <w:p w14:paraId="16FA96B8" w14:textId="227C8EA8" w:rsidR="00D303B8" w:rsidRPr="00106D88" w:rsidRDefault="00D303B8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ab/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2460" w:dyaOrig="400" w14:anchorId="115B9212">
          <v:shape id="_x0000_i1087" type="#_x0000_t75" style="width:123pt;height:20.25pt" o:ole="">
            <v:imagedata r:id="rId131" o:title=""/>
          </v:shape>
          <o:OLEObject Type="Embed" ProgID="Equation.DSMT4" ShapeID="_x0000_i1087" DrawAspect="Content" ObjectID="_1762542539" r:id="rId132"/>
        </w:object>
      </w:r>
      <w:r w:rsidRPr="00106D88">
        <w:rPr>
          <w:rFonts w:ascii="Times New Roman" w:hAnsi="Times New Roman" w:cs="Times New Roman"/>
          <w:sz w:val="26"/>
          <w:szCs w:val="26"/>
        </w:rPr>
        <w:t xml:space="preserve"> và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2780" w:dyaOrig="400" w14:anchorId="774DFDB7">
          <v:shape id="_x0000_i1088" type="#_x0000_t75" style="width:138.75pt;height:20.25pt" o:ole="">
            <v:imagedata r:id="rId133" o:title=""/>
          </v:shape>
          <o:OLEObject Type="Embed" ProgID="Equation.DSMT4" ShapeID="_x0000_i1088" DrawAspect="Content" ObjectID="_1762542540" r:id="rId134"/>
        </w:object>
      </w:r>
    </w:p>
    <w:p w14:paraId="2674C718" w14:textId="77777777" w:rsidR="00D303B8" w:rsidRPr="00106D88" w:rsidRDefault="00D303B8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ab/>
        <w:t>a) Trùng nhau</w:t>
      </w:r>
    </w:p>
    <w:p w14:paraId="6906AAAC" w14:textId="77777777" w:rsidR="00D303B8" w:rsidRPr="00106D88" w:rsidRDefault="00D303B8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ab/>
        <w:t>b) Song song</w:t>
      </w:r>
    </w:p>
    <w:p w14:paraId="3FCE8936" w14:textId="77777777" w:rsidR="00D303B8" w:rsidRPr="00106D88" w:rsidRDefault="00D303B8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ab/>
        <w:t>c) Cắt nhau</w:t>
      </w:r>
    </w:p>
    <w:p w14:paraId="7172B8B4" w14:textId="176796F7" w:rsidR="00D303B8" w:rsidRPr="00106D88" w:rsidRDefault="00D303B8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ab/>
        <w:t>d) Vuông góc</w:t>
      </w:r>
    </w:p>
    <w:p w14:paraId="7C17428A" w14:textId="7FE55A12" w:rsidR="00FE04AB" w:rsidRPr="00106D88" w:rsidRDefault="00FE04AB" w:rsidP="00F97DC0">
      <w:pPr>
        <w:tabs>
          <w:tab w:val="left" w:pos="2268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ài </w:t>
      </w:r>
      <w:r w:rsidR="0029341F">
        <w:rPr>
          <w:rFonts w:ascii="Times New Roman" w:hAnsi="Times New Roman" w:cs="Times New Roman"/>
          <w:b/>
          <w:bCs/>
          <w:sz w:val="26"/>
          <w:szCs w:val="26"/>
          <w:lang w:val="vi-VN"/>
        </w:rPr>
        <w:t>10</w:t>
      </w:r>
      <w:r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 Viết phương trình đường thẳng</w:t>
      </w:r>
      <w:r w:rsidR="00F11D2B" w:rsidRPr="00106D88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14:paraId="7BD52A53" w14:textId="6E623EA3" w:rsidR="00F11D2B" w:rsidRPr="00106D88" w:rsidRDefault="00F11D2B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sz w:val="26"/>
          <w:szCs w:val="26"/>
          <w:lang w:val="vi-VN"/>
        </w:rPr>
        <w:tab/>
        <w:t xml:space="preserve">a) Đi qua hai điểm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859" w:dyaOrig="400" w14:anchorId="19285330">
          <v:shape id="_x0000_i1089" type="#_x0000_t75" style="width:42.75pt;height:20.25pt" o:ole="">
            <v:imagedata r:id="rId135" o:title=""/>
          </v:shape>
          <o:OLEObject Type="Embed" ProgID="Equation.DSMT4" ShapeID="_x0000_i1089" DrawAspect="Content" ObjectID="_1762542541" r:id="rId136"/>
        </w:object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29ADF6A5">
          <v:shape id="_x0000_i1090" type="#_x0000_t75" style="width:36.75pt;height:20.25pt" o:ole="">
            <v:imagedata r:id="rId137" o:title=""/>
          </v:shape>
          <o:OLEObject Type="Embed" ProgID="Equation.DSMT4" ShapeID="_x0000_i1090" DrawAspect="Content" ObjectID="_1762542542" r:id="rId138"/>
        </w:object>
      </w:r>
      <w:r w:rsidR="00AB1A9C" w:rsidRPr="00106D88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01D49D89" w14:textId="148ED702" w:rsidR="00F11D2B" w:rsidRPr="00106D88" w:rsidRDefault="00F11D2B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sz w:val="26"/>
          <w:szCs w:val="26"/>
          <w:lang w:val="vi-VN"/>
        </w:rPr>
        <w:tab/>
        <w:t xml:space="preserve">b) Có hệ số góc là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57CA77F7">
          <v:shape id="_x0000_i1091" type="#_x0000_t75" style="width:15.75pt;height:12pt" o:ole="">
            <v:imagedata r:id="rId139" o:title=""/>
          </v:shape>
          <o:OLEObject Type="Embed" ProgID="Equation.DSMT4" ShapeID="_x0000_i1091" DrawAspect="Content" ObjectID="_1762542543" r:id="rId140"/>
        </w:object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 và đi qua điểm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720" w:dyaOrig="400" w14:anchorId="6653F364">
          <v:shape id="_x0000_i1092" type="#_x0000_t75" style="width:36pt;height:20.25pt" o:ole="">
            <v:imagedata r:id="rId141" o:title=""/>
          </v:shape>
          <o:OLEObject Type="Embed" ProgID="Equation.DSMT4" ShapeID="_x0000_i1092" DrawAspect="Content" ObjectID="_1762542544" r:id="rId142"/>
        </w:object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5ABBFB8" w14:textId="540C5A0D" w:rsidR="00F11D2B" w:rsidRPr="00106D88" w:rsidRDefault="00F11D2B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sz w:val="26"/>
          <w:szCs w:val="26"/>
          <w:lang w:val="vi-VN"/>
        </w:rPr>
        <w:tab/>
        <w:t xml:space="preserve">c) Đi qua điểm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880" w:dyaOrig="400" w14:anchorId="64003142">
          <v:shape id="_x0000_i1093" type="#_x0000_t75" style="width:44.25pt;height:20.25pt" o:ole="">
            <v:imagedata r:id="rId143" o:title=""/>
          </v:shape>
          <o:OLEObject Type="Embed" ProgID="Equation.DSMT4" ShapeID="_x0000_i1093" DrawAspect="Content" ObjectID="_1762542545" r:id="rId144"/>
        </w:object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 và song song với đường thẳng </w:t>
      </w:r>
      <w:r w:rsidR="00B82DC2" w:rsidRPr="00106D88">
        <w:rPr>
          <w:rFonts w:ascii="Times New Roman" w:hAnsi="Times New Roman" w:cs="Times New Roman"/>
          <w:position w:val="-10"/>
          <w:sz w:val="26"/>
          <w:szCs w:val="26"/>
        </w:rPr>
        <w:object w:dxaOrig="1040" w:dyaOrig="320" w14:anchorId="6EFE1D41">
          <v:shape id="_x0000_i1094" type="#_x0000_t75" style="width:51.75pt;height:15.75pt" o:ole="">
            <v:imagedata r:id="rId145" o:title=""/>
          </v:shape>
          <o:OLEObject Type="Embed" ProgID="Equation.DSMT4" ShapeID="_x0000_i1094" DrawAspect="Content" ObjectID="_1762542546" r:id="rId146"/>
        </w:object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5E6F9FFC" w14:textId="500AB283" w:rsidR="00F11D2B" w:rsidRPr="00106D88" w:rsidRDefault="00F11D2B" w:rsidP="00F97DC0">
      <w:pPr>
        <w:tabs>
          <w:tab w:val="left" w:pos="2268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sz w:val="26"/>
          <w:szCs w:val="26"/>
          <w:lang w:val="vi-VN"/>
        </w:rPr>
        <w:tab/>
        <w:t xml:space="preserve">d) Song song với đường thẳng </w:t>
      </w:r>
      <w:r w:rsidR="00B82DC2" w:rsidRPr="00106D88">
        <w:rPr>
          <w:rFonts w:ascii="Times New Roman" w:hAnsi="Times New Roman" w:cs="Times New Roman"/>
          <w:position w:val="-10"/>
          <w:sz w:val="26"/>
          <w:szCs w:val="26"/>
        </w:rPr>
        <w:object w:dxaOrig="1060" w:dyaOrig="320" w14:anchorId="31F19300">
          <v:shape id="_x0000_i1095" type="#_x0000_t75" style="width:54pt;height:15.75pt" o:ole="">
            <v:imagedata r:id="rId147" o:title=""/>
          </v:shape>
          <o:OLEObject Type="Embed" ProgID="Equation.DSMT4" ShapeID="_x0000_i1095" DrawAspect="Content" ObjectID="_1762542547" r:id="rId148"/>
        </w:object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và cắt trục hoành tại điểm có hoành độ bằng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27077108">
          <v:shape id="_x0000_i1096" type="#_x0000_t75" style="width:10.5pt;height:12pt" o:ole="">
            <v:imagedata r:id="rId149" o:title=""/>
          </v:shape>
          <o:OLEObject Type="Embed" ProgID="Equation.DSMT4" ShapeID="_x0000_i1096" DrawAspect="Content" ObjectID="_1762542548" r:id="rId150"/>
        </w:object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5924B44B" w14:textId="39B36735" w:rsidR="00D303B8" w:rsidRPr="00106D88" w:rsidRDefault="00D303B8" w:rsidP="00F97DC0">
      <w:pPr>
        <w:tabs>
          <w:tab w:val="left" w:pos="2268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ài </w:t>
      </w:r>
      <w:r w:rsidR="0029341F">
        <w:rPr>
          <w:rFonts w:ascii="Times New Roman" w:hAnsi="Times New Roman" w:cs="Times New Roman"/>
          <w:b/>
          <w:bCs/>
          <w:sz w:val="26"/>
          <w:szCs w:val="26"/>
          <w:lang w:val="vi-VN"/>
        </w:rPr>
        <w:t>11</w:t>
      </w:r>
      <w:r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Cho hàm số: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2460" w:dyaOrig="400" w14:anchorId="3F9F1815">
          <v:shape id="_x0000_i1097" type="#_x0000_t75" style="width:123pt;height:20.25pt" o:ole="">
            <v:imagedata r:id="rId151" o:title=""/>
          </v:shape>
          <o:OLEObject Type="Embed" ProgID="Equation.DSMT4" ShapeID="_x0000_i1097" DrawAspect="Content" ObjectID="_1762542549" r:id="rId152"/>
        </w:object>
      </w:r>
      <w:r w:rsidRPr="00106D88">
        <w:rPr>
          <w:rFonts w:ascii="Times New Roman" w:hAnsi="Times New Roman" w:cs="Times New Roman"/>
          <w:b/>
          <w:color w:val="0000FF"/>
          <w:sz w:val="26"/>
          <w:szCs w:val="26"/>
        </w:rPr>
        <w:tab/>
      </w:r>
    </w:p>
    <w:p w14:paraId="70259874" w14:textId="7D7F7389" w:rsidR="00D303B8" w:rsidRPr="00106D88" w:rsidRDefault="00D303B8" w:rsidP="00F97DC0">
      <w:pPr>
        <w:spacing w:after="0" w:line="240" w:lineRule="auto"/>
        <w:ind w:left="426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a) Tìm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3A491B4E">
          <v:shape id="_x0000_i1098" type="#_x0000_t75" style="width:10.5pt;height:10.5pt" o:ole="">
            <v:imagedata r:id="rId153" o:title=""/>
          </v:shape>
          <o:OLEObject Type="Embed" ProgID="Equation.DSMT4" ShapeID="_x0000_i1098" DrawAspect="Content" ObjectID="_1762542550" r:id="rId154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để hàm số đồng biến, nghịch biến?</w:t>
      </w:r>
    </w:p>
    <w:p w14:paraId="2E5D9470" w14:textId="1D33D913" w:rsidR="00D303B8" w:rsidRPr="00106D88" w:rsidRDefault="00F0227B" w:rsidP="00F97DC0">
      <w:pPr>
        <w:spacing w:after="0" w:line="240" w:lineRule="auto"/>
        <w:ind w:left="426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>b</w:t>
      </w:r>
      <w:r w:rsidR="00D303B8"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) Chứng minh rằng khi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5CD48E97">
          <v:shape id="_x0000_i1099" type="#_x0000_t75" style="width:10.5pt;height:10.5pt" o:ole="">
            <v:imagedata r:id="rId155" o:title=""/>
          </v:shape>
          <o:OLEObject Type="Embed" ProgID="Equation.DSMT4" ShapeID="_x0000_i1099" DrawAspect="Content" ObjectID="_1762542551" r:id="rId156"/>
        </w:object>
      </w:r>
      <w:r w:rsidR="00D303B8"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thay đổi thì các đường thẳng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400" w:dyaOrig="400" w14:anchorId="1960ADDB">
          <v:shape id="_x0000_i1100" type="#_x0000_t75" style="width:20.25pt;height:20.25pt" o:ole="">
            <v:imagedata r:id="rId157" o:title=""/>
          </v:shape>
          <o:OLEObject Type="Embed" ProgID="Equation.DSMT4" ShapeID="_x0000_i1100" DrawAspect="Content" ObjectID="_1762542552" r:id="rId158"/>
        </w:object>
      </w:r>
      <w:r w:rsidR="00D303B8"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luôn đi qua một điểm cố định. Tìm điểm cố</w:t>
      </w:r>
      <w:r w:rsidR="00D303B8" w:rsidRPr="00106D88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303B8" w:rsidRPr="00106D88">
        <w:rPr>
          <w:rFonts w:ascii="Times New Roman" w:hAnsi="Times New Roman" w:cs="Times New Roman"/>
          <w:bCs/>
          <w:sz w:val="26"/>
          <w:szCs w:val="26"/>
          <w:lang w:val="vi-VN"/>
        </w:rPr>
        <w:t>định đó?</w:t>
      </w:r>
    </w:p>
    <w:p w14:paraId="57146254" w14:textId="3F9F21CF" w:rsidR="00D303B8" w:rsidRPr="00106D88" w:rsidRDefault="00D303B8" w:rsidP="00F97DC0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</w:t>
      </w:r>
      <w:r w:rsidR="0029341F">
        <w:rPr>
          <w:rFonts w:ascii="Times New Roman" w:hAnsi="Times New Roman" w:cs="Times New Roman"/>
          <w:b/>
          <w:sz w:val="26"/>
          <w:szCs w:val="26"/>
          <w:lang w:val="vi-VN"/>
        </w:rPr>
        <w:t>12</w:t>
      </w:r>
      <w:r w:rsidRPr="00106D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Trong hệ trục tọa độ </w:t>
      </w:r>
      <w:r w:rsidR="00B82DC2" w:rsidRPr="00106D88">
        <w:rPr>
          <w:rFonts w:ascii="Times New Roman" w:hAnsi="Times New Roman" w:cs="Times New Roman"/>
          <w:position w:val="-10"/>
          <w:sz w:val="26"/>
          <w:szCs w:val="26"/>
        </w:rPr>
        <w:object w:dxaOrig="460" w:dyaOrig="320" w14:anchorId="0DA8B1F5">
          <v:shape id="_x0000_i1101" type="#_x0000_t75" style="width:24pt;height:15.75pt" o:ole="">
            <v:imagedata r:id="rId159" o:title=""/>
          </v:shape>
          <o:OLEObject Type="Embed" ProgID="Equation.DSMT4" ShapeID="_x0000_i1101" DrawAspect="Content" ObjectID="_1762542553" r:id="rId160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cho đường thẳng </w:t>
      </w:r>
      <w:r w:rsidR="00B07434" w:rsidRPr="00106D88">
        <w:rPr>
          <w:rFonts w:ascii="Times New Roman" w:hAnsi="Times New Roman" w:cs="Times New Roman"/>
          <w:position w:val="-14"/>
          <w:sz w:val="26"/>
          <w:szCs w:val="26"/>
        </w:rPr>
        <w:object w:dxaOrig="1480" w:dyaOrig="400" w14:anchorId="26E23AB9">
          <v:shape id="_x0000_i1102" type="#_x0000_t75" style="width:74.25pt;height:20.25pt" o:ole="">
            <v:imagedata r:id="rId161" o:title=""/>
          </v:shape>
          <o:OLEObject Type="Embed" ProgID="Equation.DSMT4" ShapeID="_x0000_i1102" DrawAspect="Content" ObjectID="_1762542554" r:id="rId162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và điểm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859" w:dyaOrig="400" w14:anchorId="13045DFC">
          <v:shape id="_x0000_i1103" type="#_x0000_t75" style="width:42.75pt;height:20.25pt" o:ole="">
            <v:imagedata r:id="rId163" o:title=""/>
          </v:shape>
          <o:OLEObject Type="Embed" ProgID="Equation.DSMT4" ShapeID="_x0000_i1103" DrawAspect="Content" ObjectID="_1762542555" r:id="rId164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. </w:t>
      </w:r>
    </w:p>
    <w:p w14:paraId="440D21F5" w14:textId="50B47898" w:rsidR="00D303B8" w:rsidRPr="00106D88" w:rsidRDefault="00D303B8" w:rsidP="00F97DC0">
      <w:pPr>
        <w:spacing w:after="0" w:line="240" w:lineRule="auto"/>
        <w:ind w:left="992" w:hanging="566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a) </w:t>
      </w:r>
      <w:r w:rsidR="00F11D2B"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Tính góc tạo bởi đường thẳng d với trục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73EBD07C">
          <v:shape id="_x0000_i1104" type="#_x0000_t75" style="width:18pt;height:14.25pt" o:ole="">
            <v:imagedata r:id="rId165" o:title=""/>
          </v:shape>
          <o:OLEObject Type="Embed" ProgID="Equation.DSMT4" ShapeID="_x0000_i1104" DrawAspect="Content" ObjectID="_1762542556" r:id="rId166"/>
        </w:object>
      </w:r>
      <w:r w:rsidR="00F11D2B"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( làm tròn đến phút)</w: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46DC8DFE" w14:textId="00F6EAA8" w:rsidR="00D303B8" w:rsidRPr="00106D88" w:rsidRDefault="00D303B8" w:rsidP="00F97DC0">
      <w:pPr>
        <w:spacing w:after="0" w:line="240" w:lineRule="auto"/>
        <w:ind w:left="992" w:hanging="566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b) Viết phương trình đường thẳng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460" w:dyaOrig="400" w14:anchorId="257323FC">
          <v:shape id="_x0000_i1105" type="#_x0000_t75" style="width:24pt;height:20.25pt" o:ole="">
            <v:imagedata r:id="rId167" o:title=""/>
          </v:shape>
          <o:OLEObject Type="Embed" ProgID="Equation.DSMT4" ShapeID="_x0000_i1105" DrawAspect="Content" ObjectID="_1762542557" r:id="rId168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đi qua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9346D51">
          <v:shape id="_x0000_i1106" type="#_x0000_t75" style="width:11.25pt;height:12pt" o:ole="">
            <v:imagedata r:id="rId169" o:title=""/>
          </v:shape>
          <o:OLEObject Type="Embed" ProgID="Equation.DSMT4" ShapeID="_x0000_i1106" DrawAspect="Content" ObjectID="_1762542558" r:id="rId170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và song song với đường thẳng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400" w:dyaOrig="400" w14:anchorId="29B38DA1">
          <v:shape id="_x0000_i1107" type="#_x0000_t75" style="width:20.25pt;height:20.25pt" o:ole="">
            <v:imagedata r:id="rId171" o:title=""/>
          </v:shape>
          <o:OLEObject Type="Embed" ProgID="Equation.DSMT4" ShapeID="_x0000_i1107" DrawAspect="Content" ObjectID="_1762542559" r:id="rId172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164028E3" w14:textId="6EAF297D" w:rsidR="00D303B8" w:rsidRPr="00106D88" w:rsidRDefault="00D303B8" w:rsidP="00F97DC0">
      <w:pPr>
        <w:spacing w:after="0" w:line="240" w:lineRule="auto"/>
        <w:ind w:left="992" w:hanging="566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c) Viết phương trình đường thẳng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499" w:dyaOrig="400" w14:anchorId="571D6DBF">
          <v:shape id="_x0000_i1108" type="#_x0000_t75" style="width:25.5pt;height:20.25pt" o:ole="">
            <v:imagedata r:id="rId173" o:title=""/>
          </v:shape>
          <o:OLEObject Type="Embed" ProgID="Equation.DSMT4" ShapeID="_x0000_i1108" DrawAspect="Content" ObjectID="_1762542560" r:id="rId174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đi qua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50C5289">
          <v:shape id="_x0000_i1109" type="#_x0000_t75" style="width:11.25pt;height:12pt" o:ole="">
            <v:imagedata r:id="rId175" o:title=""/>
          </v:shape>
          <o:OLEObject Type="Embed" ProgID="Equation.DSMT4" ShapeID="_x0000_i1109" DrawAspect="Content" ObjectID="_1762542561" r:id="rId176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và vuông góc với đường thẳng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400" w:dyaOrig="400" w14:anchorId="00D762F5">
          <v:shape id="_x0000_i1110" type="#_x0000_t75" style="width:20.25pt;height:20.25pt" o:ole="">
            <v:imagedata r:id="rId177" o:title=""/>
          </v:shape>
          <o:OLEObject Type="Embed" ProgID="Equation.DSMT4" ShapeID="_x0000_i1110" DrawAspect="Content" ObjectID="_1762542562" r:id="rId178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366D3740" w14:textId="7BF538A5" w:rsidR="00D303B8" w:rsidRPr="00106D88" w:rsidRDefault="00D303B8" w:rsidP="00F97DC0">
      <w:pPr>
        <w:spacing w:after="0" w:line="240" w:lineRule="auto"/>
        <w:ind w:left="426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d) Cho đường thẳng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2560" w:dyaOrig="400" w14:anchorId="0422BE1C">
          <v:shape id="_x0000_i1111" type="#_x0000_t75" style="width:128.25pt;height:20.25pt" o:ole="">
            <v:imagedata r:id="rId179" o:title=""/>
          </v:shape>
          <o:OLEObject Type="Embed" ProgID="Equation.DSMT4" ShapeID="_x0000_i1111" DrawAspect="Content" ObjectID="_1762542563" r:id="rId180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. Xác định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640FC93E">
          <v:shape id="_x0000_i1112" type="#_x0000_t75" style="width:10.5pt;height:10.5pt" o:ole="">
            <v:imagedata r:id="rId181" o:title=""/>
          </v:shape>
          <o:OLEObject Type="Embed" ProgID="Equation.DSMT4" ShapeID="_x0000_i1112" DrawAspect="Content" ObjectID="_1762542564" r:id="rId182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để 3 đường thằng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460" w:dyaOrig="400" w14:anchorId="3421303C">
          <v:shape id="_x0000_i1113" type="#_x0000_t75" style="width:24pt;height:20.25pt" o:ole="">
            <v:imagedata r:id="rId183" o:title=""/>
          </v:shape>
          <o:OLEObject Type="Embed" ProgID="Equation.DSMT4" ShapeID="_x0000_i1113" DrawAspect="Content" ObjectID="_1762542565" r:id="rId184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,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499" w:dyaOrig="400" w14:anchorId="760B3B2C">
          <v:shape id="_x0000_i1114" type="#_x0000_t75" style="width:25.5pt;height:20.25pt" o:ole="">
            <v:imagedata r:id="rId185" o:title=""/>
          </v:shape>
          <o:OLEObject Type="Embed" ProgID="Equation.DSMT4" ShapeID="_x0000_i1114" DrawAspect="Content" ObjectID="_1762542566" r:id="rId186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,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420" w:dyaOrig="400" w14:anchorId="176F3451">
          <v:shape id="_x0000_i1115" type="#_x0000_t75" style="width:21pt;height:20.25pt" o:ole="">
            <v:imagedata r:id="rId187" o:title=""/>
          </v:shape>
          <o:OLEObject Type="Embed" ProgID="Equation.DSMT4" ShapeID="_x0000_i1115" DrawAspect="Content" ObjectID="_1762542567" r:id="rId188"/>
        </w:objec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đồng quy.</w:t>
      </w:r>
    </w:p>
    <w:p w14:paraId="11FDE2A7" w14:textId="52B75225" w:rsidR="00DB0D85" w:rsidRPr="00106D88" w:rsidRDefault="00DB0D85" w:rsidP="00F97DC0">
      <w:pPr>
        <w:tabs>
          <w:tab w:val="left" w:pos="180"/>
          <w:tab w:val="left" w:pos="540"/>
        </w:tabs>
        <w:spacing w:after="0" w:line="240" w:lineRule="auto"/>
        <w:ind w:firstLine="90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</w:t>
      </w:r>
      <w:r w:rsidR="0029341F">
        <w:rPr>
          <w:rFonts w:ascii="Times New Roman" w:hAnsi="Times New Roman" w:cs="Times New Roman"/>
          <w:b/>
          <w:sz w:val="26"/>
          <w:szCs w:val="26"/>
          <w:lang w:val="vi-VN"/>
        </w:rPr>
        <w:t>13</w:t>
      </w:r>
      <w:r w:rsidRPr="00106D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Pr="00106D88">
        <w:rPr>
          <w:rFonts w:ascii="Times New Roman" w:hAnsi="Times New Roman" w:cs="Times New Roman"/>
          <w:sz w:val="26"/>
          <w:szCs w:val="26"/>
        </w:rPr>
        <w:t xml:space="preserve">Cho hàm số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1740" w:dyaOrig="400" w14:anchorId="125C9A3C">
          <v:shape id="_x0000_i1116" type="#_x0000_t75" style="width:87pt;height:20.25pt" o:ole="">
            <v:imagedata r:id="rId189" o:title=""/>
          </v:shape>
          <o:OLEObject Type="Embed" ProgID="Equation.DSMT4" ShapeID="_x0000_i1116" DrawAspect="Content" ObjectID="_1762542568" r:id="rId190"/>
        </w:object>
      </w:r>
      <w:r w:rsidRPr="00106D88">
        <w:rPr>
          <w:rFonts w:ascii="Times New Roman" w:hAnsi="Times New Roman" w:cs="Times New Roman"/>
          <w:sz w:val="26"/>
          <w:szCs w:val="26"/>
        </w:rPr>
        <w:t>có đồ thị là (d).</w:t>
      </w:r>
    </w:p>
    <w:p w14:paraId="53ECD1F8" w14:textId="0F1D8590" w:rsidR="00DB0D85" w:rsidRPr="00106D88" w:rsidRDefault="00DB0D85" w:rsidP="00F97DC0">
      <w:pPr>
        <w:numPr>
          <w:ilvl w:val="0"/>
          <w:numId w:val="5"/>
        </w:numPr>
        <w:tabs>
          <w:tab w:val="left" w:pos="180"/>
          <w:tab w:val="left" w:pos="540"/>
        </w:tabs>
        <w:spacing w:after="0" w:line="240" w:lineRule="auto"/>
        <w:ind w:firstLine="9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 xml:space="preserve">Tìm m để đường thẳng (d) đi qua điểm </w:t>
      </w:r>
      <w:r w:rsidR="00B82DC2" w:rsidRPr="00106D88">
        <w:rPr>
          <w:rFonts w:ascii="Times New Roman" w:hAnsi="Times New Roman" w:cs="Times New Roman"/>
          <w:position w:val="-14"/>
          <w:sz w:val="26"/>
          <w:szCs w:val="26"/>
        </w:rPr>
        <w:object w:dxaOrig="760" w:dyaOrig="400" w14:anchorId="2039F04F">
          <v:shape id="_x0000_i1117" type="#_x0000_t75" style="width:39pt;height:20.25pt" o:ole="">
            <v:imagedata r:id="rId191" o:title=""/>
          </v:shape>
          <o:OLEObject Type="Embed" ProgID="Equation.DSMT4" ShapeID="_x0000_i1117" DrawAspect="Content" ObjectID="_1762542569" r:id="rId192"/>
        </w:object>
      </w:r>
      <w:r w:rsidRPr="00106D88">
        <w:rPr>
          <w:rFonts w:ascii="Times New Roman" w:hAnsi="Times New Roman" w:cs="Times New Roman"/>
          <w:sz w:val="26"/>
          <w:szCs w:val="26"/>
        </w:rPr>
        <w:t>.</w:t>
      </w:r>
    </w:p>
    <w:p w14:paraId="3F4004DD" w14:textId="39A1ADDE" w:rsidR="00DB0D85" w:rsidRPr="00106D88" w:rsidRDefault="00DB0D85" w:rsidP="00F97DC0">
      <w:pPr>
        <w:numPr>
          <w:ilvl w:val="0"/>
          <w:numId w:val="5"/>
        </w:numPr>
        <w:tabs>
          <w:tab w:val="left" w:pos="180"/>
          <w:tab w:val="left" w:pos="540"/>
        </w:tabs>
        <w:spacing w:after="0" w:line="240" w:lineRule="auto"/>
        <w:ind w:firstLine="9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 xml:space="preserve">Vẽ đồ thị hàm số với giá trị m tìm được ở câu a. Gọi giao điểm của đồ thị với hai trục toạ độ là M, N. Tính </w:t>
      </w:r>
      <w:r w:rsidR="00B82DC2" w:rsidRPr="00106D88">
        <w:rPr>
          <w:rFonts w:ascii="Times New Roman" w:hAnsi="Times New Roman" w:cs="Times New Roman"/>
          <w:position w:val="-12"/>
          <w:sz w:val="26"/>
          <w:szCs w:val="26"/>
        </w:rPr>
        <w:object w:dxaOrig="620" w:dyaOrig="360" w14:anchorId="1249EA1F">
          <v:shape id="_x0000_i1118" type="#_x0000_t75" style="width:31.5pt;height:18pt" o:ole="">
            <v:imagedata r:id="rId193" o:title=""/>
          </v:shape>
          <o:OLEObject Type="Embed" ProgID="Equation.DSMT4" ShapeID="_x0000_i1118" DrawAspect="Content" ObjectID="_1762542570" r:id="rId194"/>
        </w:object>
      </w:r>
      <w:r w:rsidRPr="00106D88">
        <w:rPr>
          <w:rFonts w:ascii="Times New Roman" w:hAnsi="Times New Roman" w:cs="Times New Roman"/>
          <w:sz w:val="26"/>
          <w:szCs w:val="26"/>
        </w:rPr>
        <w:t>?</w:t>
      </w:r>
    </w:p>
    <w:p w14:paraId="16077019" w14:textId="77777777" w:rsidR="00DB0D85" w:rsidRPr="00106D88" w:rsidRDefault="00DB0D85" w:rsidP="00F97DC0">
      <w:pPr>
        <w:numPr>
          <w:ilvl w:val="0"/>
          <w:numId w:val="5"/>
        </w:numPr>
        <w:tabs>
          <w:tab w:val="left" w:pos="180"/>
          <w:tab w:val="left" w:pos="540"/>
        </w:tabs>
        <w:spacing w:after="0" w:line="240" w:lineRule="auto"/>
        <w:ind w:firstLine="9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>Tìm m để khoảng cách từ gốc toạ độ đến đường thẳng (d) lớn nhất.</w:t>
      </w:r>
    </w:p>
    <w:p w14:paraId="3CEFFE34" w14:textId="77777777" w:rsidR="00DB0D85" w:rsidRPr="00106D88" w:rsidRDefault="00DB0D85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/>
          <w:sz w:val="26"/>
          <w:szCs w:val="26"/>
          <w:lang w:val="vi-VN"/>
        </w:rPr>
        <w:t>Dạng 4. Hình học:</w:t>
      </w:r>
    </w:p>
    <w:p w14:paraId="3D8832C5" w14:textId="11D7BCC1" w:rsidR="00750274" w:rsidRPr="00106D88" w:rsidRDefault="0029341F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Bài 14</w:t>
      </w:r>
      <w:r w:rsidR="00872FCE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="00B07434" w:rsidRPr="00106D8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="00FE3600" w:rsidRPr="00106D88">
        <w:rPr>
          <w:rFonts w:ascii="Times New Roman" w:hAnsi="Times New Roman" w:cs="Times New Roman"/>
          <w:position w:val="-14"/>
          <w:sz w:val="26"/>
          <w:szCs w:val="26"/>
        </w:rPr>
        <w:object w:dxaOrig="760" w:dyaOrig="400" w14:anchorId="366A9849">
          <v:shape id="_x0000_i1119" type="#_x0000_t75" style="width:36.75pt;height:19.5pt" o:ole="">
            <v:imagedata r:id="rId195" o:title=""/>
          </v:shape>
          <o:OLEObject Type="Embed" ProgID="Equation.DSMT4" ShapeID="_x0000_i1119" DrawAspect="Content" ObjectID="_1762542571" r:id="rId196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, đường kính </w:t>
      </w:r>
      <w:r w:rsidR="00750274" w:rsidRPr="00106D88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3260F399">
          <v:shape id="_x0000_i1120" type="#_x0000_t75" style="width:21pt;height:12pt" o:ole="">
            <v:imagedata r:id="rId197" o:title=""/>
          </v:shape>
          <o:OLEObject Type="Embed" ProgID="Equation.DSMT4" ShapeID="_x0000_i1120" DrawAspect="Content" ObjectID="_1762542572" r:id="rId198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. Lấy điểm </w:t>
      </w:r>
      <w:r w:rsidR="00750274" w:rsidRPr="00106D88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4C6E0E92">
          <v:shape id="_x0000_i1121" type="#_x0000_t75" style="width:12pt;height:14.25pt" o:ole="">
            <v:imagedata r:id="rId199" o:title=""/>
          </v:shape>
          <o:OLEObject Type="Embed" ProgID="Equation.DSMT4" ShapeID="_x0000_i1121" DrawAspect="Content" ObjectID="_1762542573" r:id="rId200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 thuộc </w:t>
      </w:r>
      <w:r w:rsidR="00750274" w:rsidRPr="00106D88">
        <w:rPr>
          <w:rFonts w:ascii="Times New Roman" w:hAnsi="Times New Roman" w:cs="Times New Roman"/>
          <w:position w:val="-14"/>
          <w:sz w:val="26"/>
          <w:szCs w:val="26"/>
        </w:rPr>
        <w:object w:dxaOrig="760" w:dyaOrig="400" w14:anchorId="3531D6A6">
          <v:shape id="_x0000_i1122" type="#_x0000_t75" style="width:39pt;height:20.25pt" o:ole="">
            <v:imagedata r:id="rId201" o:title=""/>
          </v:shape>
          <o:OLEObject Type="Embed" ProgID="Equation.DSMT4" ShapeID="_x0000_i1122" DrawAspect="Content" ObjectID="_1762542574" r:id="rId202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 sao cho </w:t>
      </w:r>
      <w:r w:rsidR="00FE3600" w:rsidRPr="00106D88">
        <w:rPr>
          <w:rFonts w:ascii="Times New Roman" w:hAnsi="Times New Roman" w:cs="Times New Roman"/>
          <w:position w:val="-6"/>
          <w:sz w:val="26"/>
          <w:szCs w:val="26"/>
        </w:rPr>
        <w:object w:dxaOrig="1060" w:dyaOrig="279" w14:anchorId="54046F73">
          <v:shape id="_x0000_i1123" type="#_x0000_t75" style="width:51pt;height:13.5pt" o:ole="">
            <v:imagedata r:id="rId203" o:title=""/>
          </v:shape>
          <o:OLEObject Type="Embed" ProgID="Equation.DSMT4" ShapeID="_x0000_i1123" DrawAspect="Content" ObjectID="_1762542575" r:id="rId204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. Kẻ đường cao </w:t>
      </w:r>
      <w:r w:rsidR="00FE3600" w:rsidRPr="00106D88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4934841D">
          <v:shape id="_x0000_i1124" type="#_x0000_t75" style="width:20.25pt;height:12pt" o:ole="">
            <v:imagedata r:id="rId205" o:title=""/>
          </v:shape>
          <o:OLEObject Type="Embed" ProgID="Equation.DSMT4" ShapeID="_x0000_i1124" DrawAspect="Content" ObjectID="_1762542576" r:id="rId206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 của </w:t>
      </w:r>
      <w:r w:rsidR="00FE3600" w:rsidRPr="00106D88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7EBD379B">
          <v:shape id="_x0000_i1125" type="#_x0000_t75" style="width:30.75pt;height:12pt" o:ole="">
            <v:imagedata r:id="rId207" o:title=""/>
          </v:shape>
          <o:OLEObject Type="Embed" ProgID="Equation.DSMT4" ShapeID="_x0000_i1125" DrawAspect="Content" ObjectID="_1762542577" r:id="rId208"/>
        </w:object>
      </w:r>
      <w:r w:rsidR="00FE3600" w:rsidRPr="00106D88">
        <w:rPr>
          <w:rFonts w:ascii="Times New Roman" w:hAnsi="Times New Roman" w:cs="Times New Roman"/>
          <w:position w:val="-14"/>
          <w:sz w:val="26"/>
          <w:szCs w:val="26"/>
        </w:rPr>
        <w:object w:dxaOrig="1100" w:dyaOrig="400" w14:anchorId="3C0B24CD">
          <v:shape id="_x0000_i1126" type="#_x0000_t75" style="width:48.75pt;height:18pt" o:ole="">
            <v:imagedata r:id="rId209" o:title=""/>
          </v:shape>
          <o:OLEObject Type="Embed" ProgID="Equation.DSMT4" ShapeID="_x0000_i1126" DrawAspect="Content" ObjectID="_1762542578" r:id="rId210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, kéo dài </w:t>
      </w:r>
      <w:r w:rsidR="00FE3600" w:rsidRPr="00106D88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128FB11B">
          <v:shape id="_x0000_i1127" type="#_x0000_t75" style="width:21.75pt;height:12.75pt" o:ole="">
            <v:imagedata r:id="rId211" o:title=""/>
          </v:shape>
          <o:OLEObject Type="Embed" ProgID="Equation.DSMT4" ShapeID="_x0000_i1127" DrawAspect="Content" ObjectID="_1762542579" r:id="rId212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 cắt </w:t>
      </w:r>
      <w:r w:rsidR="00FE3600" w:rsidRPr="00106D88">
        <w:rPr>
          <w:rFonts w:ascii="Times New Roman" w:hAnsi="Times New Roman" w:cs="Times New Roman"/>
          <w:position w:val="-14"/>
          <w:sz w:val="26"/>
          <w:szCs w:val="26"/>
        </w:rPr>
        <w:object w:dxaOrig="760" w:dyaOrig="400" w14:anchorId="2D8A0A1D">
          <v:shape id="_x0000_i1128" type="#_x0000_t75" style="width:35.25pt;height:18.75pt" o:ole="">
            <v:imagedata r:id="rId213" o:title=""/>
          </v:shape>
          <o:OLEObject Type="Embed" ProgID="Equation.DSMT4" ShapeID="_x0000_i1128" DrawAspect="Content" ObjectID="_1762542580" r:id="rId214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tại điểm </w:t>
      </w:r>
      <w:r w:rsidR="00750274" w:rsidRPr="00106D88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23B2C1F2">
          <v:shape id="_x0000_i1129" type="#_x0000_t75" style="width:14.25pt;height:12pt" o:ole="">
            <v:imagedata r:id="rId215" o:title=""/>
          </v:shape>
          <o:OLEObject Type="Embed" ProgID="Equation.DSMT4" ShapeID="_x0000_i1129" DrawAspect="Content" ObjectID="_1762542581" r:id="rId216"/>
        </w:object>
      </w:r>
      <w:r w:rsidR="00FE3600" w:rsidRPr="00106D88">
        <w:rPr>
          <w:rFonts w:ascii="Times New Roman" w:hAnsi="Times New Roman" w:cs="Times New Roman"/>
          <w:position w:val="-14"/>
          <w:sz w:val="26"/>
          <w:szCs w:val="26"/>
        </w:rPr>
        <w:object w:dxaOrig="920" w:dyaOrig="400" w14:anchorId="1BC7185D">
          <v:shape id="_x0000_i1130" type="#_x0000_t75" style="width:41.25pt;height:18pt" o:ole="">
            <v:imagedata r:id="rId217" o:title=""/>
          </v:shape>
          <o:OLEObject Type="Embed" ProgID="Equation.DSMT4" ShapeID="_x0000_i1130" DrawAspect="Content" ObjectID="_1762542582" r:id="rId218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. Tiếp tuyến </w:t>
      </w:r>
      <w:r w:rsidR="00750274" w:rsidRPr="00106D88">
        <w:rPr>
          <w:rFonts w:ascii="Times New Roman" w:hAnsi="Times New Roman" w:cs="Times New Roman"/>
          <w:sz w:val="26"/>
          <w:szCs w:val="26"/>
        </w:rPr>
        <w:lastRenderedPageBreak/>
        <w:t xml:space="preserve">tại điểm </w:t>
      </w:r>
      <w:r w:rsidR="00750274" w:rsidRPr="00106D88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FFE6B25">
          <v:shape id="_x0000_i1131" type="#_x0000_t75" style="width:11.25pt;height:12pt" o:ole="">
            <v:imagedata r:id="rId219" o:title=""/>
          </v:shape>
          <o:OLEObject Type="Embed" ProgID="Equation.DSMT4" ShapeID="_x0000_i1131" DrawAspect="Content" ObjectID="_1762542583" r:id="rId220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 và tiếp tuyến tại điểm </w:t>
      </w:r>
      <w:r w:rsidR="00750274" w:rsidRPr="00106D88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1E614F99">
          <v:shape id="_x0000_i1132" type="#_x0000_t75" style="width:12pt;height:14.25pt" o:ole="">
            <v:imagedata r:id="rId221" o:title=""/>
          </v:shape>
          <o:OLEObject Type="Embed" ProgID="Equation.DSMT4" ShapeID="_x0000_i1132" DrawAspect="Content" ObjectID="_1762542584" r:id="rId222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="00750274" w:rsidRPr="00106D88">
        <w:rPr>
          <w:rFonts w:ascii="Times New Roman" w:hAnsi="Times New Roman" w:cs="Times New Roman"/>
          <w:position w:val="-14"/>
          <w:sz w:val="26"/>
          <w:szCs w:val="26"/>
        </w:rPr>
        <w:object w:dxaOrig="760" w:dyaOrig="400" w14:anchorId="16375C4E">
          <v:shape id="_x0000_i1133" type="#_x0000_t75" style="width:39pt;height:20.25pt" o:ole="">
            <v:imagedata r:id="rId223" o:title=""/>
          </v:shape>
          <o:OLEObject Type="Embed" ProgID="Equation.DSMT4" ShapeID="_x0000_i1133" DrawAspect="Content" ObjectID="_1762542585" r:id="rId224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 cắt nhau tại điểm </w:t>
      </w:r>
      <w:r w:rsidR="00750274" w:rsidRPr="00106D88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64DCC6E5">
          <v:shape id="_x0000_i1134" type="#_x0000_t75" style="width:18pt;height:12pt" o:ole="">
            <v:imagedata r:id="rId225" o:title=""/>
          </v:shape>
          <o:OLEObject Type="Embed" ProgID="Equation.DSMT4" ShapeID="_x0000_i1134" DrawAspect="Content" ObjectID="_1762542586" r:id="rId226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. Gọi </w:t>
      </w:r>
      <w:r w:rsidR="00750274" w:rsidRPr="00106D88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04C71FA1">
          <v:shape id="_x0000_i1135" type="#_x0000_t75" style="width:10.5pt;height:12pt" o:ole="">
            <v:imagedata r:id="rId227" o:title=""/>
          </v:shape>
          <o:OLEObject Type="Embed" ProgID="Equation.DSMT4" ShapeID="_x0000_i1135" DrawAspect="Content" ObjectID="_1762542587" r:id="rId228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="00FE3600" w:rsidRPr="00106D88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66150E32">
          <v:shape id="_x0000_i1136" type="#_x0000_t75" style="width:22.5pt;height:12.75pt" o:ole="">
            <v:imagedata r:id="rId229" o:title=""/>
          </v:shape>
          <o:OLEObject Type="Embed" ProgID="Equation.DSMT4" ShapeID="_x0000_i1136" DrawAspect="Content" ObjectID="_1762542588" r:id="rId230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 xml:space="preserve"> và </w:t>
      </w:r>
      <w:r w:rsidR="00FE3600" w:rsidRPr="00106D88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50CE8288">
          <v:shape id="_x0000_i1137" type="#_x0000_t75" style="width:21.75pt;height:14.25pt" o:ole="">
            <v:imagedata r:id="rId231" o:title=""/>
          </v:shape>
          <o:OLEObject Type="Embed" ProgID="Equation.DSMT4" ShapeID="_x0000_i1137" DrawAspect="Content" ObjectID="_1762542589" r:id="rId232"/>
        </w:object>
      </w:r>
      <w:r w:rsidR="00750274" w:rsidRPr="00106D88">
        <w:rPr>
          <w:rFonts w:ascii="Times New Roman" w:hAnsi="Times New Roman" w:cs="Times New Roman"/>
          <w:sz w:val="26"/>
          <w:szCs w:val="26"/>
        </w:rPr>
        <w:t>.</w:t>
      </w:r>
    </w:p>
    <w:p w14:paraId="2D107FD1" w14:textId="376CB962" w:rsidR="00750274" w:rsidRPr="00106D88" w:rsidRDefault="00AE51A8" w:rsidP="008E5A59">
      <w:pPr>
        <w:pStyle w:val="ListParagraph"/>
        <w:spacing w:after="0" w:line="240" w:lineRule="auto"/>
        <w:ind w:left="142" w:hanging="142"/>
        <w:contextualSpacing w:val="0"/>
        <w:rPr>
          <w:rFonts w:ascii="Times New Roman" w:hAnsi="Times New Roman"/>
          <w:sz w:val="26"/>
          <w:szCs w:val="26"/>
        </w:rPr>
      </w:pPr>
      <w:r w:rsidRPr="00106D88">
        <w:rPr>
          <w:rFonts w:ascii="Times New Roman" w:hAnsi="Times New Roman"/>
          <w:sz w:val="26"/>
          <w:szCs w:val="26"/>
        </w:rPr>
        <w:t xml:space="preserve">a) </w:t>
      </w:r>
      <w:r w:rsidR="00750274" w:rsidRPr="00106D88">
        <w:rPr>
          <w:rFonts w:ascii="Times New Roman" w:hAnsi="Times New Roman"/>
          <w:sz w:val="26"/>
          <w:szCs w:val="26"/>
        </w:rPr>
        <w:t>Chứng minh bốn điể</w:t>
      </w:r>
      <w:r w:rsidR="00FE3600">
        <w:rPr>
          <w:rFonts w:ascii="Times New Roman" w:hAnsi="Times New Roman"/>
          <w:sz w:val="26"/>
          <w:szCs w:val="26"/>
        </w:rPr>
        <w:t>m</w:t>
      </w:r>
      <w:r w:rsidR="00FE3600" w:rsidRPr="00FE3600">
        <w:rPr>
          <w:rFonts w:ascii="Times New Roman" w:hAnsi="Times New Roman"/>
          <w:position w:val="-12"/>
          <w:sz w:val="26"/>
          <w:szCs w:val="26"/>
        </w:rPr>
        <w:object w:dxaOrig="1240" w:dyaOrig="340" w14:anchorId="17E5079F">
          <v:shape id="_x0000_i1372" type="#_x0000_t75" style="width:57pt;height:17.25pt" o:ole="">
            <v:imagedata r:id="rId233" o:title=""/>
          </v:shape>
          <o:OLEObject Type="Embed" ProgID="Equation.DSMT4" ShapeID="_x0000_i1372" DrawAspect="Content" ObjectID="_1762542590" r:id="rId234"/>
        </w:object>
      </w:r>
      <w:r w:rsidR="00750274" w:rsidRPr="00106D88">
        <w:rPr>
          <w:rFonts w:ascii="Times New Roman" w:hAnsi="Times New Roman"/>
          <w:sz w:val="26"/>
          <w:szCs w:val="26"/>
        </w:rPr>
        <w:t xml:space="preserve"> cùng thuộc đường tròn đường kính </w:t>
      </w:r>
      <w:r w:rsidR="00750274" w:rsidRPr="00106D88">
        <w:rPr>
          <w:rFonts w:ascii="Times New Roman" w:hAnsi="Times New Roman"/>
          <w:position w:val="-6"/>
          <w:sz w:val="26"/>
          <w:szCs w:val="26"/>
        </w:rPr>
        <w:object w:dxaOrig="520" w:dyaOrig="279" w14:anchorId="4862245F">
          <v:shape id="_x0000_i1345" type="#_x0000_t75" style="width:25.5pt;height:14.25pt" o:ole="">
            <v:imagedata r:id="rId235" o:title=""/>
          </v:shape>
          <o:OLEObject Type="Embed" ProgID="Equation.DSMT4" ShapeID="_x0000_i1345" DrawAspect="Content" ObjectID="_1762542591" r:id="rId236"/>
        </w:object>
      </w:r>
      <w:r w:rsidR="00750274" w:rsidRPr="00106D88">
        <w:rPr>
          <w:rFonts w:ascii="Times New Roman" w:hAnsi="Times New Roman"/>
          <w:sz w:val="26"/>
          <w:szCs w:val="26"/>
        </w:rPr>
        <w:t>.</w:t>
      </w:r>
    </w:p>
    <w:p w14:paraId="6D043D01" w14:textId="31B34255" w:rsidR="00750274" w:rsidRPr="00106D88" w:rsidRDefault="00AE51A8" w:rsidP="008E5A59">
      <w:pPr>
        <w:pStyle w:val="ListParagraph"/>
        <w:spacing w:after="0" w:line="240" w:lineRule="auto"/>
        <w:ind w:left="142" w:hanging="142"/>
        <w:contextualSpacing w:val="0"/>
        <w:rPr>
          <w:rFonts w:ascii="Times New Roman" w:hAnsi="Times New Roman"/>
          <w:sz w:val="26"/>
          <w:szCs w:val="26"/>
        </w:rPr>
      </w:pPr>
      <w:r w:rsidRPr="00106D88">
        <w:rPr>
          <w:rFonts w:ascii="Times New Roman" w:hAnsi="Times New Roman"/>
          <w:sz w:val="26"/>
          <w:szCs w:val="26"/>
        </w:rPr>
        <w:t xml:space="preserve">b) </w:t>
      </w:r>
      <w:r w:rsidR="00750274" w:rsidRPr="00106D88">
        <w:rPr>
          <w:rFonts w:ascii="Times New Roman" w:hAnsi="Times New Roman"/>
          <w:sz w:val="26"/>
          <w:szCs w:val="26"/>
        </w:rPr>
        <w:t xml:space="preserve">Hai đường thẳng </w:t>
      </w:r>
      <w:r w:rsidR="00750274" w:rsidRPr="00106D88">
        <w:rPr>
          <w:rFonts w:ascii="Times New Roman" w:hAnsi="Times New Roman"/>
          <w:position w:val="-6"/>
          <w:sz w:val="26"/>
          <w:szCs w:val="26"/>
        </w:rPr>
        <w:object w:dxaOrig="480" w:dyaOrig="279" w14:anchorId="781A2088">
          <v:shape id="_x0000_i1346" type="#_x0000_t75" style="width:24.75pt;height:14.25pt" o:ole="">
            <v:imagedata r:id="rId237" o:title=""/>
          </v:shape>
          <o:OLEObject Type="Embed" ProgID="Equation.DSMT4" ShapeID="_x0000_i1346" DrawAspect="Content" ObjectID="_1762542592" r:id="rId238"/>
        </w:object>
      </w:r>
      <w:r w:rsidR="00750274" w:rsidRPr="00106D88">
        <w:rPr>
          <w:rFonts w:ascii="Times New Roman" w:hAnsi="Times New Roman"/>
          <w:sz w:val="26"/>
          <w:szCs w:val="26"/>
        </w:rPr>
        <w:t xml:space="preserve"> và </w:t>
      </w:r>
      <w:r w:rsidR="00FE3600" w:rsidRPr="00106D88">
        <w:rPr>
          <w:rFonts w:ascii="Times New Roman" w:hAnsi="Times New Roman"/>
          <w:position w:val="-4"/>
          <w:sz w:val="26"/>
          <w:szCs w:val="26"/>
        </w:rPr>
        <w:object w:dxaOrig="420" w:dyaOrig="260" w14:anchorId="1D5F0150">
          <v:shape id="_x0000_i1347" type="#_x0000_t75" style="width:24.75pt;height:14.25pt" o:ole="">
            <v:imagedata r:id="rId239" o:title=""/>
          </v:shape>
          <o:OLEObject Type="Embed" ProgID="Equation.DSMT4" ShapeID="_x0000_i1347" DrawAspect="Content" ObjectID="_1762542593" r:id="rId240"/>
        </w:object>
      </w:r>
      <w:r w:rsidR="00750274" w:rsidRPr="00106D88">
        <w:rPr>
          <w:rFonts w:ascii="Times New Roman" w:hAnsi="Times New Roman"/>
          <w:sz w:val="26"/>
          <w:szCs w:val="26"/>
        </w:rPr>
        <w:t xml:space="preserve"> cắt nhau tại </w:t>
      </w:r>
      <w:r w:rsidR="00750274" w:rsidRPr="00106D88">
        <w:rPr>
          <w:rFonts w:ascii="Times New Roman" w:hAnsi="Times New Roman"/>
          <w:position w:val="-4"/>
          <w:sz w:val="26"/>
          <w:szCs w:val="26"/>
        </w:rPr>
        <w:object w:dxaOrig="260" w:dyaOrig="260" w14:anchorId="60C20FEF">
          <v:shape id="_x0000_i1348" type="#_x0000_t75" style="width:12pt;height:12pt" o:ole="">
            <v:imagedata r:id="rId241" o:title=""/>
          </v:shape>
          <o:OLEObject Type="Embed" ProgID="Equation.DSMT4" ShapeID="_x0000_i1348" DrawAspect="Content" ObjectID="_1762542594" r:id="rId242"/>
        </w:object>
      </w:r>
      <w:r w:rsidR="00750274" w:rsidRPr="00106D88">
        <w:rPr>
          <w:rFonts w:ascii="Times New Roman" w:hAnsi="Times New Roman"/>
          <w:sz w:val="26"/>
          <w:szCs w:val="26"/>
        </w:rPr>
        <w:t xml:space="preserve">. Chứng minh </w:t>
      </w:r>
      <w:r w:rsidR="00FE3600" w:rsidRPr="00106D88">
        <w:rPr>
          <w:rFonts w:ascii="Times New Roman" w:hAnsi="Times New Roman"/>
          <w:position w:val="-6"/>
          <w:sz w:val="26"/>
          <w:szCs w:val="26"/>
        </w:rPr>
        <w:object w:dxaOrig="1160" w:dyaOrig="279" w14:anchorId="0FEA34AB">
          <v:shape id="_x0000_i1349" type="#_x0000_t75" style="width:51.75pt;height:12.75pt" o:ole="">
            <v:imagedata r:id="rId243" o:title=""/>
          </v:shape>
          <o:OLEObject Type="Embed" ProgID="Equation.DSMT4" ShapeID="_x0000_i1349" DrawAspect="Content" ObjectID="_1762542595" r:id="rId244"/>
        </w:object>
      </w:r>
      <w:r w:rsidR="00750274" w:rsidRPr="00106D88">
        <w:rPr>
          <w:rFonts w:ascii="Times New Roman" w:hAnsi="Times New Roman"/>
          <w:sz w:val="26"/>
          <w:szCs w:val="26"/>
        </w:rPr>
        <w:t xml:space="preserve"> và </w:t>
      </w:r>
      <w:r w:rsidR="00FE3600" w:rsidRPr="00106D88">
        <w:rPr>
          <w:rFonts w:ascii="Times New Roman" w:hAnsi="Times New Roman"/>
          <w:position w:val="-4"/>
          <w:sz w:val="26"/>
          <w:szCs w:val="26"/>
        </w:rPr>
        <w:object w:dxaOrig="460" w:dyaOrig="260" w14:anchorId="26F34CBA">
          <v:shape id="_x0000_i1350" type="#_x0000_t75" style="width:24pt;height:12pt" o:ole="">
            <v:imagedata r:id="rId245" o:title=""/>
          </v:shape>
          <o:OLEObject Type="Embed" ProgID="Equation.DSMT4" ShapeID="_x0000_i1350" DrawAspect="Content" ObjectID="_1762542596" r:id="rId246"/>
        </w:object>
      </w:r>
      <w:r w:rsidR="00750274" w:rsidRPr="00106D88">
        <w:rPr>
          <w:rFonts w:ascii="Times New Roman" w:hAnsi="Times New Roman"/>
          <w:sz w:val="26"/>
          <w:szCs w:val="26"/>
        </w:rPr>
        <w:t xml:space="preserve">là tiếp tuyến của </w:t>
      </w:r>
      <w:r w:rsidR="00FE3600" w:rsidRPr="00106D88">
        <w:rPr>
          <w:rFonts w:ascii="Times New Roman" w:hAnsi="Times New Roman"/>
          <w:position w:val="-14"/>
          <w:sz w:val="26"/>
          <w:szCs w:val="26"/>
        </w:rPr>
        <w:object w:dxaOrig="760" w:dyaOrig="400" w14:anchorId="5ED355C8">
          <v:shape id="_x0000_i1351" type="#_x0000_t75" style="width:33.75pt;height:17.25pt" o:ole="">
            <v:imagedata r:id="rId247" o:title=""/>
          </v:shape>
          <o:OLEObject Type="Embed" ProgID="Equation.DSMT4" ShapeID="_x0000_i1351" DrawAspect="Content" ObjectID="_1762542597" r:id="rId248"/>
        </w:object>
      </w:r>
      <w:r w:rsidR="00750274" w:rsidRPr="00106D88">
        <w:rPr>
          <w:rFonts w:ascii="Times New Roman" w:hAnsi="Times New Roman"/>
          <w:sz w:val="26"/>
          <w:szCs w:val="26"/>
        </w:rPr>
        <w:t>.</w:t>
      </w:r>
    </w:p>
    <w:p w14:paraId="56A54586" w14:textId="7C7B9257" w:rsidR="00750274" w:rsidRPr="00106D88" w:rsidRDefault="00AE51A8" w:rsidP="008E5A59">
      <w:pPr>
        <w:pStyle w:val="ListParagraph"/>
        <w:spacing w:after="0" w:line="240" w:lineRule="auto"/>
        <w:ind w:left="142" w:hanging="142"/>
        <w:contextualSpacing w:val="0"/>
        <w:rPr>
          <w:rFonts w:ascii="Times New Roman" w:hAnsi="Times New Roman"/>
          <w:sz w:val="26"/>
          <w:szCs w:val="26"/>
        </w:rPr>
      </w:pPr>
      <w:r w:rsidRPr="00106D88">
        <w:rPr>
          <w:rFonts w:ascii="Times New Roman" w:hAnsi="Times New Roman"/>
          <w:sz w:val="26"/>
          <w:szCs w:val="26"/>
        </w:rPr>
        <w:t xml:space="preserve">c) </w:t>
      </w:r>
      <w:r w:rsidR="00750274" w:rsidRPr="00106D88">
        <w:rPr>
          <w:rFonts w:ascii="Times New Roman" w:hAnsi="Times New Roman"/>
          <w:sz w:val="26"/>
          <w:szCs w:val="26"/>
        </w:rPr>
        <w:t xml:space="preserve">Chứng minh </w:t>
      </w:r>
      <w:r w:rsidR="00FE3600" w:rsidRPr="00106D88">
        <w:rPr>
          <w:rFonts w:ascii="Times New Roman" w:hAnsi="Times New Roman"/>
          <w:position w:val="-6"/>
          <w:sz w:val="26"/>
          <w:szCs w:val="26"/>
        </w:rPr>
        <w:object w:dxaOrig="1900" w:dyaOrig="279" w14:anchorId="6C8ECE2B">
          <v:shape id="_x0000_i1352" type="#_x0000_t75" style="width:90.75pt;height:13.5pt" o:ole="">
            <v:imagedata r:id="rId249" o:title=""/>
          </v:shape>
          <o:OLEObject Type="Embed" ProgID="Equation.DSMT4" ShapeID="_x0000_i1352" DrawAspect="Content" ObjectID="_1762542598" r:id="rId250"/>
        </w:object>
      </w:r>
      <w:r w:rsidR="00750274" w:rsidRPr="00106D88">
        <w:rPr>
          <w:rFonts w:ascii="Times New Roman" w:hAnsi="Times New Roman"/>
          <w:sz w:val="26"/>
          <w:szCs w:val="26"/>
        </w:rPr>
        <w:t>.</w:t>
      </w:r>
    </w:p>
    <w:p w14:paraId="6097CDFF" w14:textId="728E04C7" w:rsidR="00501C97" w:rsidRPr="00106D88" w:rsidRDefault="0029341F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Bài 15</w:t>
      </w:r>
      <w:r w:rsidR="00872FCE">
        <w:rPr>
          <w:rFonts w:ascii="Times New Roman" w:hAnsi="Times New Roman" w:cs="Times New Roman"/>
          <w:sz w:val="26"/>
          <w:szCs w:val="26"/>
        </w:rPr>
        <w:t>.</w:t>
      </w:r>
      <w:r w:rsidR="00501C97" w:rsidRPr="00106D88">
        <w:rPr>
          <w:rFonts w:ascii="Times New Roman" w:hAnsi="Times New Roman" w:cs="Times New Roman"/>
          <w:sz w:val="26"/>
          <w:szCs w:val="26"/>
        </w:rPr>
        <w:t xml:space="preserve"> Cho đường tròn tâm O bán kính </w:t>
      </w:r>
      <w:r w:rsidR="00FE3600" w:rsidRPr="00FE3600">
        <w:rPr>
          <w:rFonts w:ascii="Times New Roman" w:hAnsi="Times New Roman"/>
          <w:position w:val="-6"/>
          <w:sz w:val="26"/>
          <w:szCs w:val="26"/>
        </w:rPr>
        <w:object w:dxaOrig="499" w:dyaOrig="279" w14:anchorId="2FA47560">
          <v:shape id="_x0000_i1373" type="#_x0000_t75" style="width:26.25pt;height:14.25pt" o:ole="">
            <v:imagedata r:id="rId251" o:title=""/>
          </v:shape>
          <o:OLEObject Type="Embed" ProgID="Equation.DSMT4" ShapeID="_x0000_i1373" DrawAspect="Content" ObjectID="_1762542599" r:id="rId252"/>
        </w:object>
      </w:r>
      <w:r w:rsidR="00501C97" w:rsidRPr="00106D88">
        <w:rPr>
          <w:rFonts w:ascii="Times New Roman" w:hAnsi="Times New Roman" w:cs="Times New Roman"/>
          <w:sz w:val="26"/>
          <w:szCs w:val="26"/>
        </w:rPr>
        <w:t xml:space="preserve">. Từ một điểm A cách O là </w:t>
      </w:r>
      <w:r w:rsidR="00FE3600" w:rsidRPr="00FE3600">
        <w:rPr>
          <w:rFonts w:ascii="Times New Roman" w:hAnsi="Times New Roman"/>
          <w:position w:val="-6"/>
          <w:sz w:val="26"/>
          <w:szCs w:val="26"/>
        </w:rPr>
        <w:object w:dxaOrig="499" w:dyaOrig="279" w14:anchorId="11C03747">
          <v:shape id="_x0000_i1374" type="#_x0000_t75" style="width:26.25pt;height:14.25pt" o:ole="">
            <v:imagedata r:id="rId253" o:title=""/>
          </v:shape>
          <o:OLEObject Type="Embed" ProgID="Equation.DSMT4" ShapeID="_x0000_i1374" DrawAspect="Content" ObjectID="_1762542600" r:id="rId254"/>
        </w:object>
      </w:r>
      <w:r w:rsidR="00501C97" w:rsidRPr="00106D88">
        <w:rPr>
          <w:rFonts w:ascii="Times New Roman" w:hAnsi="Times New Roman" w:cs="Times New Roman"/>
          <w:sz w:val="26"/>
          <w:szCs w:val="26"/>
        </w:rPr>
        <w:t>vẽ hai tiếp tuyến AB và AC với đường tròn (B,C là tiếp điểm)</w:t>
      </w:r>
    </w:p>
    <w:p w14:paraId="3AC69B4F" w14:textId="3ACFDF5B" w:rsidR="00501C97" w:rsidRPr="00106D88" w:rsidRDefault="00C02EF5" w:rsidP="008E5A59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6"/>
          <w:szCs w:val="26"/>
          <w:lang w:val="fr-FR"/>
        </w:rPr>
      </w:pPr>
      <w:r w:rsidRPr="00106D88">
        <w:rPr>
          <w:rFonts w:ascii="Times New Roman" w:hAnsi="Times New Roman"/>
          <w:sz w:val="26"/>
          <w:szCs w:val="26"/>
          <w:lang w:val="fr-FR"/>
        </w:rPr>
        <w:t xml:space="preserve">Chứng minh: 4 điểm A, B, O, C cùng thuộc một đường tròn </w:t>
      </w:r>
      <w:r w:rsidRPr="00106D88">
        <w:rPr>
          <w:rFonts w:ascii="Times New Roman" w:hAnsi="Times New Roman"/>
          <w:sz w:val="26"/>
          <w:szCs w:val="26"/>
        </w:rPr>
        <w:t xml:space="preserve">và </w:t>
      </w:r>
      <w:r w:rsidR="00501C97" w:rsidRPr="00106D88">
        <w:rPr>
          <w:rFonts w:ascii="Times New Roman" w:hAnsi="Times New Roman"/>
          <w:sz w:val="26"/>
          <w:szCs w:val="26"/>
        </w:rPr>
        <w:t>AO</w:t>
      </w:r>
      <w:r w:rsidR="00501C97" w:rsidRPr="00106D88">
        <w:rPr>
          <w:rFonts w:ascii="Times New Roman" w:hAnsi="Times New Roman"/>
          <w:sz w:val="26"/>
          <w:szCs w:val="26"/>
          <w:lang w:val="vi-VN"/>
        </w:rPr>
        <w:t xml:space="preserve"> vuông góc với</w:t>
      </w:r>
      <w:r w:rsidR="00501C97" w:rsidRPr="00106D88">
        <w:rPr>
          <w:rFonts w:ascii="Times New Roman" w:hAnsi="Times New Roman"/>
          <w:sz w:val="26"/>
          <w:szCs w:val="26"/>
        </w:rPr>
        <w:t xml:space="preserve"> BC</w:t>
      </w:r>
      <w:r w:rsidRPr="00106D88">
        <w:rPr>
          <w:rFonts w:ascii="Times New Roman" w:hAnsi="Times New Roman"/>
          <w:sz w:val="26"/>
          <w:szCs w:val="26"/>
        </w:rPr>
        <w:t>.</w:t>
      </w:r>
    </w:p>
    <w:p w14:paraId="70410036" w14:textId="214631F1" w:rsidR="00501C97" w:rsidRPr="00106D88" w:rsidRDefault="00501C97" w:rsidP="008E5A59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6"/>
          <w:szCs w:val="26"/>
        </w:rPr>
      </w:pPr>
      <w:r w:rsidRPr="00106D88">
        <w:rPr>
          <w:rFonts w:ascii="Times New Roman" w:hAnsi="Times New Roman"/>
          <w:sz w:val="26"/>
          <w:szCs w:val="26"/>
        </w:rPr>
        <w:t>Kẻ đường kính BD. Chứng minh rằ</w:t>
      </w:r>
      <w:r w:rsidR="00FE3600">
        <w:rPr>
          <w:rFonts w:ascii="Times New Roman" w:hAnsi="Times New Roman"/>
          <w:sz w:val="26"/>
          <w:szCs w:val="26"/>
        </w:rPr>
        <w:t>ng</w:t>
      </w:r>
      <w:r w:rsidRPr="00106D88">
        <w:rPr>
          <w:rFonts w:ascii="Times New Roman" w:hAnsi="Times New Roman"/>
          <w:sz w:val="26"/>
          <w:szCs w:val="26"/>
        </w:rPr>
        <w:t xml:space="preserve">: DC//OA </w:t>
      </w:r>
    </w:p>
    <w:p w14:paraId="08B201A5" w14:textId="4CECEA53" w:rsidR="00501C97" w:rsidRPr="00106D88" w:rsidRDefault="00501C97" w:rsidP="008E5A59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6"/>
          <w:szCs w:val="26"/>
        </w:rPr>
      </w:pPr>
      <w:r w:rsidRPr="00106D88">
        <w:rPr>
          <w:rFonts w:ascii="Times New Roman" w:hAnsi="Times New Roman"/>
          <w:sz w:val="26"/>
          <w:szCs w:val="26"/>
        </w:rPr>
        <w:t>Tính chu vi tam giác ABC</w:t>
      </w:r>
      <w:r w:rsidR="00D24C3A" w:rsidRPr="00106D88">
        <w:rPr>
          <w:rFonts w:ascii="Times New Roman" w:hAnsi="Times New Roman"/>
          <w:sz w:val="26"/>
          <w:szCs w:val="26"/>
        </w:rPr>
        <w:t>.</w:t>
      </w:r>
    </w:p>
    <w:p w14:paraId="69B86E7F" w14:textId="246C34E6" w:rsidR="00623310" w:rsidRPr="00106D88" w:rsidRDefault="00623310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06D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Bài </w:t>
      </w:r>
      <w:r w:rsidR="0029341F">
        <w:rPr>
          <w:rFonts w:ascii="Times New Roman" w:hAnsi="Times New Roman" w:cs="Times New Roman"/>
          <w:b/>
          <w:sz w:val="26"/>
          <w:szCs w:val="26"/>
          <w:lang w:val="fr-FR"/>
        </w:rPr>
        <w:t>16</w:t>
      </w:r>
      <w:r w:rsidR="00872FCE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Pr="00106D88">
        <w:rPr>
          <w:rFonts w:ascii="Times New Roman" w:hAnsi="Times New Roman" w:cs="Times New Roman"/>
          <w:sz w:val="26"/>
          <w:szCs w:val="26"/>
          <w:lang w:val="fr-FR"/>
        </w:rPr>
        <w:t xml:space="preserve"> Cho nửa đường tròn (O; R); đường kính AB. Kẻ các tiếp tuyến Ax, By với nửa đường tròn, M là một điểm thuộc nửa  đường tròn (O; R) </w:t>
      </w:r>
      <w:r w:rsidR="00FE3600" w:rsidRPr="00FE3600">
        <w:rPr>
          <w:rFonts w:ascii="Times New Roman" w:hAnsi="Times New Roman" w:cs="Times New Roman"/>
          <w:position w:val="-14"/>
          <w:sz w:val="26"/>
          <w:szCs w:val="26"/>
        </w:rPr>
        <w:object w:dxaOrig="1160" w:dyaOrig="400" w14:anchorId="11579895">
          <v:shape id="_x0000_i1375" type="#_x0000_t75" style="width:57pt;height:20.25pt" o:ole="">
            <v:imagedata r:id="rId255" o:title=""/>
          </v:shape>
          <o:OLEObject Type="Embed" ProgID="Equation.DSMT4" ShapeID="_x0000_i1375" DrawAspect="Content" ObjectID="_1762542601" r:id="rId256"/>
        </w:object>
      </w:r>
      <w:r w:rsidRPr="00106D88">
        <w:rPr>
          <w:rFonts w:ascii="Times New Roman" w:hAnsi="Times New Roman" w:cs="Times New Roman"/>
          <w:sz w:val="26"/>
          <w:szCs w:val="26"/>
          <w:lang w:val="fr-FR"/>
        </w:rPr>
        <w:t>. Tiếp tuyến tại M cắt Ax, By lần lượt tại C, D.</w:t>
      </w:r>
    </w:p>
    <w:p w14:paraId="6373EC6F" w14:textId="2323F88D" w:rsidR="00623310" w:rsidRPr="00106D88" w:rsidRDefault="00AE51A8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06D88">
        <w:rPr>
          <w:rFonts w:ascii="Times New Roman" w:hAnsi="Times New Roman" w:cs="Times New Roman"/>
          <w:sz w:val="26"/>
          <w:szCs w:val="26"/>
          <w:lang w:val="fr-FR"/>
        </w:rPr>
        <w:t>a</w:t>
      </w:r>
      <w:r w:rsidR="00623310" w:rsidRPr="00106D88">
        <w:rPr>
          <w:rFonts w:ascii="Times New Roman" w:hAnsi="Times New Roman" w:cs="Times New Roman"/>
          <w:sz w:val="26"/>
          <w:szCs w:val="26"/>
          <w:lang w:val="fr-FR"/>
        </w:rPr>
        <w:t>) Chứng minh: 4 điểm O, M, D, B cùng thuộc một đường tròn.</w:t>
      </w:r>
    </w:p>
    <w:p w14:paraId="71423730" w14:textId="43268D0C" w:rsidR="00623310" w:rsidRPr="00106D88" w:rsidRDefault="00AE51A8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06D88">
        <w:rPr>
          <w:rFonts w:ascii="Times New Roman" w:hAnsi="Times New Roman" w:cs="Times New Roman"/>
          <w:sz w:val="26"/>
          <w:szCs w:val="26"/>
          <w:lang w:val="fr-FR"/>
        </w:rPr>
        <w:t>b</w:t>
      </w:r>
      <w:r w:rsidR="00623310" w:rsidRPr="00106D88">
        <w:rPr>
          <w:rFonts w:ascii="Times New Roman" w:hAnsi="Times New Roman" w:cs="Times New Roman"/>
          <w:sz w:val="26"/>
          <w:szCs w:val="26"/>
          <w:lang w:val="fr-FR"/>
        </w:rPr>
        <w:t>) Chứng minh</w:t>
      </w:r>
      <w:r w:rsidR="00623310" w:rsidRPr="00106D88">
        <w:rPr>
          <w:rFonts w:ascii="Times New Roman" w:hAnsi="Times New Roman" w:cs="Times New Roman"/>
          <w:sz w:val="26"/>
          <w:szCs w:val="26"/>
        </w:rPr>
        <w:t>:</w:t>
      </w:r>
      <w:r w:rsidR="00FE3600" w:rsidRPr="00FE3600">
        <w:rPr>
          <w:rFonts w:ascii="Times New Roman" w:hAnsi="Times New Roman" w:cs="Times New Roman"/>
          <w:position w:val="-10"/>
          <w:sz w:val="26"/>
          <w:szCs w:val="26"/>
        </w:rPr>
        <w:object w:dxaOrig="4140" w:dyaOrig="380" w14:anchorId="01C7D163">
          <v:shape id="_x0000_i1376" type="#_x0000_t75" style="width:203.25pt;height:19.5pt" o:ole="">
            <v:imagedata r:id="rId257" o:title=""/>
          </v:shape>
          <o:OLEObject Type="Embed" ProgID="Equation.DSMT4" ShapeID="_x0000_i1376" DrawAspect="Content" ObjectID="_1762542602" r:id="rId258"/>
        </w:object>
      </w:r>
    </w:p>
    <w:p w14:paraId="144C169D" w14:textId="21845246" w:rsidR="00623310" w:rsidRPr="00106D88" w:rsidRDefault="00AE51A8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  <w:lang w:val="fr-FR"/>
        </w:rPr>
        <w:t>c</w:t>
      </w:r>
      <w:r w:rsidR="00623310" w:rsidRPr="00106D88">
        <w:rPr>
          <w:rFonts w:ascii="Times New Roman" w:hAnsi="Times New Roman" w:cs="Times New Roman"/>
          <w:sz w:val="26"/>
          <w:szCs w:val="26"/>
          <w:lang w:val="fr-FR"/>
        </w:rPr>
        <w:t>) Gọi</w:t>
      </w:r>
      <w:r w:rsidR="00623310" w:rsidRPr="00106D88">
        <w:rPr>
          <w:rFonts w:ascii="Times New Roman" w:hAnsi="Times New Roman" w:cs="Times New Roman"/>
          <w:sz w:val="26"/>
          <w:szCs w:val="26"/>
        </w:rPr>
        <w:t xml:space="preserve"> AM cắt OC  tai N; BM cắt OD tại P. Xác định dạng tứ giác MNOP.</w:t>
      </w:r>
    </w:p>
    <w:p w14:paraId="460C4759" w14:textId="7D955182" w:rsidR="00623310" w:rsidRPr="00106D88" w:rsidRDefault="00AE51A8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06D88">
        <w:rPr>
          <w:rFonts w:ascii="Times New Roman" w:hAnsi="Times New Roman" w:cs="Times New Roman"/>
          <w:sz w:val="26"/>
          <w:szCs w:val="26"/>
        </w:rPr>
        <w:t>d</w:t>
      </w:r>
      <w:r w:rsidR="00623310" w:rsidRPr="00106D88">
        <w:rPr>
          <w:rFonts w:ascii="Times New Roman" w:hAnsi="Times New Roman" w:cs="Times New Roman"/>
          <w:sz w:val="26"/>
          <w:szCs w:val="26"/>
        </w:rPr>
        <w:t>) Chứng minh: AB là tiếp tuyến đường tròn đường kính CD.</w:t>
      </w:r>
    </w:p>
    <w:p w14:paraId="25CD92C8" w14:textId="02B4A82E" w:rsidR="00623310" w:rsidRPr="00106D88" w:rsidRDefault="0029341F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17</w:t>
      </w:r>
      <w:r w:rsidR="00872FCE">
        <w:rPr>
          <w:rFonts w:ascii="Times New Roman" w:hAnsi="Times New Roman" w:cs="Times New Roman"/>
          <w:sz w:val="26"/>
          <w:szCs w:val="26"/>
        </w:rPr>
        <w:t>.</w:t>
      </w:r>
      <w:r w:rsidR="00623310" w:rsidRPr="00106D88">
        <w:rPr>
          <w:rFonts w:ascii="Times New Roman" w:hAnsi="Times New Roman" w:cs="Times New Roman"/>
          <w:sz w:val="26"/>
          <w:szCs w:val="26"/>
        </w:rPr>
        <w:t xml:space="preserve"> Cho (O) đường kính AB và tiếp tuyến Ax. Từ M thuộc tia Ax, kẻ tiếp tuyến thứ hai MC với (O) (C là tiếp điểm).</w:t>
      </w:r>
    </w:p>
    <w:p w14:paraId="5A84DAC5" w14:textId="77777777" w:rsidR="00623310" w:rsidRPr="00106D88" w:rsidRDefault="00623310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>1) Chứng minh 4 điểm A, M, C, O thuộc một đường tròn.</w:t>
      </w:r>
    </w:p>
    <w:p w14:paraId="35C9A8C9" w14:textId="77777777" w:rsidR="00623310" w:rsidRPr="00106D88" w:rsidRDefault="00623310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>2) Đường vuông góc với AB tại O cắt BC  ở N.</w:t>
      </w:r>
    </w:p>
    <w:p w14:paraId="145CEC1B" w14:textId="40CDAE07" w:rsidR="00623310" w:rsidRPr="00106D88" w:rsidRDefault="00623310" w:rsidP="008E5A5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>a) Chứ</w:t>
      </w:r>
      <w:r w:rsidR="00FE3600">
        <w:rPr>
          <w:rFonts w:ascii="Times New Roman" w:hAnsi="Times New Roman" w:cs="Times New Roman"/>
          <w:sz w:val="26"/>
          <w:szCs w:val="26"/>
        </w:rPr>
        <w:t>ng minh</w:t>
      </w:r>
      <w:r w:rsidRPr="00106D88">
        <w:rPr>
          <w:rFonts w:ascii="Times New Roman" w:hAnsi="Times New Roman" w:cs="Times New Roman"/>
          <w:sz w:val="26"/>
          <w:szCs w:val="26"/>
        </w:rPr>
        <w:t>: MO là đường trung trực của AC.</w:t>
      </w:r>
      <w:r w:rsidRPr="00106D88">
        <w:rPr>
          <w:rFonts w:ascii="Times New Roman" w:hAnsi="Times New Roman" w:cs="Times New Roman"/>
          <w:sz w:val="26"/>
          <w:szCs w:val="26"/>
        </w:rPr>
        <w:tab/>
      </w:r>
      <w:r w:rsidRPr="00106D88">
        <w:rPr>
          <w:rFonts w:ascii="Times New Roman" w:hAnsi="Times New Roman" w:cs="Times New Roman"/>
          <w:sz w:val="26"/>
          <w:szCs w:val="26"/>
        </w:rPr>
        <w:tab/>
      </w:r>
      <w:r w:rsidRPr="00106D88">
        <w:rPr>
          <w:rFonts w:ascii="Times New Roman" w:hAnsi="Times New Roman" w:cs="Times New Roman"/>
          <w:sz w:val="26"/>
          <w:szCs w:val="26"/>
        </w:rPr>
        <w:tab/>
      </w:r>
    </w:p>
    <w:p w14:paraId="4BDA8D6B" w14:textId="0C200EB3" w:rsidR="00623310" w:rsidRPr="00106D88" w:rsidRDefault="00623310" w:rsidP="008E5A5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>b) Chứ</w:t>
      </w:r>
      <w:r w:rsidR="00FE3600">
        <w:rPr>
          <w:rFonts w:ascii="Times New Roman" w:hAnsi="Times New Roman" w:cs="Times New Roman"/>
          <w:sz w:val="26"/>
          <w:szCs w:val="26"/>
        </w:rPr>
        <w:t>ng minh</w:t>
      </w:r>
      <w:r w:rsidRPr="00106D88">
        <w:rPr>
          <w:rFonts w:ascii="Times New Roman" w:hAnsi="Times New Roman" w:cs="Times New Roman"/>
          <w:sz w:val="26"/>
          <w:szCs w:val="26"/>
        </w:rPr>
        <w:t>: MO//NB.</w:t>
      </w:r>
    </w:p>
    <w:p w14:paraId="1A7011E6" w14:textId="77777777" w:rsidR="00623310" w:rsidRPr="00106D88" w:rsidRDefault="00623310" w:rsidP="008E5A5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 xml:space="preserve">c) Tứ giác OMNB là hình gì vì sao ? </w:t>
      </w:r>
    </w:p>
    <w:p w14:paraId="586B57BB" w14:textId="77777777" w:rsidR="00623310" w:rsidRPr="00106D88" w:rsidRDefault="00623310" w:rsidP="008E5A5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>d) Trực tâm H của tam giác AMC di động trên đường cố định nào khi M di động trên Ax.</w:t>
      </w:r>
    </w:p>
    <w:p w14:paraId="0CE0C7C0" w14:textId="7F1F805F" w:rsidR="00326AAD" w:rsidRPr="00106D88" w:rsidRDefault="0029341F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>Bài 18</w:t>
      </w:r>
      <w:r w:rsidR="00C5186E" w:rsidRPr="00106D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="00C5186E"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Cho tam giác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1AF6ACC2">
          <v:shape id="_x0000_i1353" type="#_x0000_t75" style="width:27.75pt;height:14.25pt" o:ole="">
            <v:imagedata r:id="rId259" o:title=""/>
          </v:shape>
          <o:OLEObject Type="Embed" ProgID="Equation.DSMT4" ShapeID="_x0000_i1353" DrawAspect="Content" ObjectID="_1762542603" r:id="rId260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 có ba góc nhọn, ba đường cao </w:t>
      </w:r>
      <w:r w:rsidR="00B82DC2" w:rsidRPr="00106D88">
        <w:rPr>
          <w:rFonts w:ascii="Times New Roman" w:hAnsi="Times New Roman" w:cs="Times New Roman"/>
          <w:position w:val="-10"/>
          <w:sz w:val="26"/>
          <w:szCs w:val="26"/>
        </w:rPr>
        <w:object w:dxaOrig="1280" w:dyaOrig="320" w14:anchorId="5CC975D1">
          <v:shape id="_x0000_i1354" type="#_x0000_t75" style="width:63.75pt;height:15.75pt" o:ole="">
            <v:imagedata r:id="rId261" o:title=""/>
          </v:shape>
          <o:OLEObject Type="Embed" ProgID="Equation.DSMT4" ShapeID="_x0000_i1354" DrawAspect="Content" ObjectID="_1762542604" r:id="rId262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 cắt nhau tại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52562F76">
          <v:shape id="_x0000_i1355" type="#_x0000_t75" style="width:15.75pt;height:12pt" o:ole="">
            <v:imagedata r:id="rId263" o:title=""/>
          </v:shape>
          <o:OLEObject Type="Embed" ProgID="Equation.DSMT4" ShapeID="_x0000_i1355" DrawAspect="Content" ObjectID="_1762542605" r:id="rId264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>.</w:t>
      </w:r>
    </w:p>
    <w:p w14:paraId="265BBC49" w14:textId="6AA1BCCA" w:rsidR="00326AAD" w:rsidRPr="00106D88" w:rsidRDefault="00AE51A8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>a</w:t>
      </w:r>
      <w:r w:rsidR="00326AAD" w:rsidRPr="00106D88">
        <w:rPr>
          <w:rFonts w:ascii="Times New Roman" w:hAnsi="Times New Roman" w:cs="Times New Roman"/>
          <w:sz w:val="26"/>
          <w:szCs w:val="26"/>
        </w:rPr>
        <w:t>) Chứng minh bốn điể</w:t>
      </w:r>
      <w:r w:rsidR="00FE3600">
        <w:rPr>
          <w:rFonts w:ascii="Times New Roman" w:hAnsi="Times New Roman" w:cs="Times New Roman"/>
          <w:sz w:val="26"/>
          <w:szCs w:val="26"/>
        </w:rPr>
        <w:t>m</w:t>
      </w:r>
      <w:r w:rsidR="00B82DC2" w:rsidRPr="00106D88">
        <w:rPr>
          <w:rFonts w:ascii="Times New Roman" w:hAnsi="Times New Roman" w:cs="Times New Roman"/>
          <w:position w:val="-10"/>
          <w:sz w:val="26"/>
          <w:szCs w:val="26"/>
        </w:rPr>
        <w:object w:dxaOrig="1100" w:dyaOrig="320" w14:anchorId="10A43F42">
          <v:shape id="_x0000_i1356" type="#_x0000_t75" style="width:54pt;height:15.75pt" o:ole="">
            <v:imagedata r:id="rId265" o:title=""/>
          </v:shape>
          <o:OLEObject Type="Embed" ProgID="Equation.DSMT4" ShapeID="_x0000_i1356" DrawAspect="Content" ObjectID="_1762542606" r:id="rId266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 cùng thuộc một đường tròn, gọi tâm của đường tròn này là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18E689A9">
          <v:shape id="_x0000_i1357" type="#_x0000_t75" style="width:11.25pt;height:14.25pt" o:ole="">
            <v:imagedata r:id="rId267" o:title=""/>
          </v:shape>
          <o:OLEObject Type="Embed" ProgID="Equation.DSMT4" ShapeID="_x0000_i1357" DrawAspect="Content" ObjectID="_1762542607" r:id="rId268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>.</w:t>
      </w:r>
    </w:p>
    <w:p w14:paraId="28530474" w14:textId="4D83F0CA" w:rsidR="00326AAD" w:rsidRPr="00106D88" w:rsidRDefault="00AE51A8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>b</w: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) Gọi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445CEAF8">
          <v:shape id="_x0000_i1358" type="#_x0000_t75" style="width:12pt;height:12pt" o:ole="">
            <v:imagedata r:id="rId269" o:title=""/>
          </v:shape>
          <o:OLEObject Type="Embed" ProgID="Equation.DSMT4" ShapeID="_x0000_i1358" DrawAspect="Content" ObjectID="_1762542608" r:id="rId270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528C0C1C">
          <v:shape id="_x0000_i1359" type="#_x0000_t75" style="width:20.25pt;height:14.25pt" o:ole="">
            <v:imagedata r:id="rId271" o:title=""/>
          </v:shape>
          <o:OLEObject Type="Embed" ProgID="Equation.DSMT4" ShapeID="_x0000_i1359" DrawAspect="Content" ObjectID="_1762542609" r:id="rId272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. Chứng minh: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1760" w:dyaOrig="279" w14:anchorId="64513910">
          <v:shape id="_x0000_i1360" type="#_x0000_t75" style="width:87.75pt;height:14.25pt" o:ole="">
            <v:imagedata r:id="rId273" o:title=""/>
          </v:shape>
          <o:OLEObject Type="Embed" ProgID="Equation.DSMT4" ShapeID="_x0000_i1360" DrawAspect="Content" ObjectID="_1762542610" r:id="rId274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 và 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28046F6F">
          <v:shape id="_x0000_i1361" type="#_x0000_t75" style="width:20.25pt;height:12pt" o:ole="">
            <v:imagedata r:id="rId275" o:title=""/>
          </v:shape>
          <o:OLEObject Type="Embed" ProgID="Equation.DSMT4" ShapeID="_x0000_i1361" DrawAspect="Content" ObjectID="_1762542611" r:id="rId276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 là tiếp tuyến của đường tròn </w:t>
      </w:r>
      <w:r w:rsidR="00B82DC2" w:rsidRPr="00106D88">
        <w:rPr>
          <w:rFonts w:ascii="Times New Roman" w:hAnsi="Times New Roman" w:cs="Times New Roman"/>
          <w:position w:val="-28"/>
          <w:sz w:val="26"/>
          <w:szCs w:val="26"/>
        </w:rPr>
        <w:object w:dxaOrig="1020" w:dyaOrig="680" w14:anchorId="6027C2E5">
          <v:shape id="_x0000_i1362" type="#_x0000_t75" style="width:51pt;height:33pt" o:ole="">
            <v:imagedata r:id="rId277" o:title=""/>
          </v:shape>
          <o:OLEObject Type="Embed" ProgID="Equation.DSMT4" ShapeID="_x0000_i1362" DrawAspect="Content" ObjectID="_1762542612" r:id="rId278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>.</w:t>
      </w:r>
    </w:p>
    <w:p w14:paraId="13DE9801" w14:textId="48F6D1D0" w:rsidR="00326AAD" w:rsidRPr="00106D88" w:rsidRDefault="00AE51A8" w:rsidP="008E5A5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6D88">
        <w:rPr>
          <w:rFonts w:ascii="Times New Roman" w:hAnsi="Times New Roman" w:cs="Times New Roman"/>
          <w:sz w:val="26"/>
          <w:szCs w:val="26"/>
        </w:rPr>
        <w:t>c</w:t>
      </w:r>
      <w:r w:rsidR="00326AAD" w:rsidRPr="00106D88">
        <w:rPr>
          <w:rFonts w:ascii="Times New Roman" w:hAnsi="Times New Roman" w:cs="Times New Roman"/>
          <w:sz w:val="26"/>
          <w:szCs w:val="26"/>
        </w:rPr>
        <w:t>) Gọi diệ</w:t>
      </w:r>
      <w:r w:rsidR="00FE3600">
        <w:rPr>
          <w:rFonts w:ascii="Times New Roman" w:hAnsi="Times New Roman" w:cs="Times New Roman"/>
          <w:sz w:val="26"/>
          <w:szCs w:val="26"/>
        </w:rPr>
        <w:t>n tích các tam giác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14FDAD45">
          <v:shape id="_x0000_i1363" type="#_x0000_t75" style="width:27.75pt;height:14.25pt" o:ole="">
            <v:imagedata r:id="rId279" o:title=""/>
          </v:shape>
          <o:OLEObject Type="Embed" ProgID="Equation.DSMT4" ShapeID="_x0000_i1363" DrawAspect="Content" ObjectID="_1762542613" r:id="rId280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 và </w:t>
      </w:r>
      <w:r w:rsidR="00FE3600">
        <w:rPr>
          <w:rFonts w:ascii="Times New Roman" w:hAnsi="Times New Roman" w:cs="Times New Roman"/>
          <w:sz w:val="26"/>
          <w:szCs w:val="26"/>
        </w:rPr>
        <w:t>tam giác</w:t>
      </w:r>
      <w:r w:rsidR="00B82DC2" w:rsidRPr="00106D88">
        <w:rPr>
          <w:rFonts w:ascii="Times New Roman" w:hAnsi="Times New Roman" w:cs="Times New Roman"/>
          <w:position w:val="-4"/>
          <w:sz w:val="26"/>
          <w:szCs w:val="26"/>
        </w:rPr>
        <w:object w:dxaOrig="580" w:dyaOrig="260" w14:anchorId="7B9B6A10">
          <v:shape id="_x0000_i1364" type="#_x0000_t75" style="width:29.25pt;height:12pt" o:ole="">
            <v:imagedata r:id="rId281" o:title=""/>
          </v:shape>
          <o:OLEObject Type="Embed" ProgID="Equation.DSMT4" ShapeID="_x0000_i1364" DrawAspect="Content" ObjectID="_1762542614" r:id="rId282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 lần lượt là </w:t>
      </w:r>
      <w:r w:rsidR="0068057F" w:rsidRPr="00106D88">
        <w:rPr>
          <w:rFonts w:ascii="Times New Roman" w:hAnsi="Times New Roman" w:cs="Times New Roman"/>
          <w:position w:val="-12"/>
          <w:sz w:val="26"/>
          <w:szCs w:val="26"/>
        </w:rPr>
        <w:object w:dxaOrig="499" w:dyaOrig="360" w14:anchorId="447F600F">
          <v:shape id="_x0000_i1365" type="#_x0000_t75" style="width:24.75pt;height:17.25pt" o:ole="">
            <v:imagedata r:id="rId283" o:title=""/>
          </v:shape>
          <o:OLEObject Type="Embed" ProgID="Equation.DSMT4" ShapeID="_x0000_i1365" DrawAspect="Content" ObjectID="_1762542615" r:id="rId284"/>
        </w:object>
      </w:r>
      <w:r w:rsidR="00FE3600">
        <w:rPr>
          <w:rFonts w:ascii="Times New Roman" w:hAnsi="Times New Roman" w:cs="Times New Roman"/>
          <w:sz w:val="26"/>
          <w:szCs w:val="26"/>
        </w:rPr>
        <w:t>và</w:t>
      </w:r>
      <w:r w:rsidR="00B82DC2" w:rsidRPr="00106D88">
        <w:rPr>
          <w:rFonts w:ascii="Times New Roman" w:hAnsi="Times New Roman" w:cs="Times New Roman"/>
          <w:position w:val="-12"/>
          <w:sz w:val="26"/>
          <w:szCs w:val="26"/>
        </w:rPr>
        <w:object w:dxaOrig="499" w:dyaOrig="360" w14:anchorId="7961221D">
          <v:shape id="_x0000_i1366" type="#_x0000_t75" style="width:25.5pt;height:18pt" o:ole="">
            <v:imagedata r:id="rId285" o:title=""/>
          </v:shape>
          <o:OLEObject Type="Embed" ProgID="Equation.DSMT4" ShapeID="_x0000_i1366" DrawAspect="Content" ObjectID="_1762542616" r:id="rId286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. Biết rằng </w:t>
      </w:r>
      <w:r w:rsidR="00B82DC2" w:rsidRPr="00106D88">
        <w:rPr>
          <w:rFonts w:ascii="Times New Roman" w:hAnsi="Times New Roman" w:cs="Times New Roman"/>
          <w:position w:val="-12"/>
          <w:sz w:val="26"/>
          <w:szCs w:val="26"/>
        </w:rPr>
        <w:object w:dxaOrig="1340" w:dyaOrig="360" w14:anchorId="39A8376B">
          <v:shape id="_x0000_i1367" type="#_x0000_t75" style="width:67.5pt;height:18pt" o:ole="">
            <v:imagedata r:id="rId287" o:title=""/>
          </v:shape>
          <o:OLEObject Type="Embed" ProgID="Equation.DSMT4" ShapeID="_x0000_i1367" DrawAspect="Content" ObjectID="_1762542617" r:id="rId288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 xml:space="preserve">, chứng minh: </w:t>
      </w:r>
      <w:r w:rsidR="008E5A59" w:rsidRPr="00106D88">
        <w:rPr>
          <w:rFonts w:ascii="Times New Roman" w:hAnsi="Times New Roman" w:cs="Times New Roman"/>
          <w:position w:val="-24"/>
          <w:sz w:val="26"/>
          <w:szCs w:val="26"/>
        </w:rPr>
        <w:object w:dxaOrig="2820" w:dyaOrig="620" w14:anchorId="4C56EF0B">
          <v:shape id="_x0000_i1368" type="#_x0000_t75" style="width:144.75pt;height:32.25pt" o:ole="">
            <v:imagedata r:id="rId289" o:title=""/>
          </v:shape>
          <o:OLEObject Type="Embed" ProgID="Equation.DSMT4" ShapeID="_x0000_i1368" DrawAspect="Content" ObjectID="_1762542618" r:id="rId290"/>
        </w:object>
      </w:r>
      <w:r w:rsidR="00326AAD" w:rsidRPr="00106D88">
        <w:rPr>
          <w:rFonts w:ascii="Times New Roman" w:hAnsi="Times New Roman" w:cs="Times New Roman"/>
          <w:sz w:val="26"/>
          <w:szCs w:val="26"/>
        </w:rPr>
        <w:t>.</w:t>
      </w:r>
    </w:p>
    <w:p w14:paraId="121C977F" w14:textId="624B6721" w:rsidR="00C5186E" w:rsidRPr="00106D88" w:rsidRDefault="00C5186E" w:rsidP="008E5A59">
      <w:pPr>
        <w:tabs>
          <w:tab w:val="left" w:pos="992"/>
        </w:tabs>
        <w:spacing w:after="0" w:line="240" w:lineRule="auto"/>
        <w:ind w:left="990" w:hanging="990"/>
        <w:jc w:val="both"/>
        <w:outlineLvl w:val="1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>Dạng 5. Toán thực tế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5473"/>
      </w:tblGrid>
      <w:tr w:rsidR="0029341F" w14:paraId="0CEFFD40" w14:textId="77777777" w:rsidTr="0029341F">
        <w:tc>
          <w:tcPr>
            <w:tcW w:w="4531" w:type="dxa"/>
          </w:tcPr>
          <w:p w14:paraId="7B12E31E" w14:textId="77777777" w:rsidR="0029341F" w:rsidRPr="00106D88" w:rsidRDefault="0029341F" w:rsidP="008E5A59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ài 19</w:t>
            </w:r>
            <w:r w:rsidRPr="00106D88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.</w:t>
            </w:r>
            <w:r w:rsidRPr="00106D8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106D88">
              <w:rPr>
                <w:rFonts w:ascii="Times New Roman" w:hAnsi="Times New Roman" w:cs="Times New Roman"/>
                <w:sz w:val="26"/>
                <w:szCs w:val="26"/>
              </w:rPr>
              <w:t xml:space="preserve">Một người có mắt cách mặt đất </w:t>
            </w:r>
            <w:r w:rsidRPr="00106D8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40" w:dyaOrig="320" w14:anchorId="5467BD82">
                <v:shape id="_x0000_i1369" type="#_x0000_t75" style="width:26.25pt;height:15.75pt" o:ole="">
                  <v:imagedata r:id="rId291" o:title=""/>
                </v:shape>
                <o:OLEObject Type="Embed" ProgID="Equation.DSMT4" ShapeID="_x0000_i1369" DrawAspect="Content" ObjectID="_1762542619" r:id="rId292"/>
              </w:object>
            </w:r>
            <w:r w:rsidRPr="00106D88">
              <w:rPr>
                <w:rFonts w:ascii="Times New Roman" w:hAnsi="Times New Roman" w:cs="Times New Roman"/>
                <w:sz w:val="26"/>
                <w:szCs w:val="26"/>
              </w:rPr>
              <w:t xml:space="preserve">, đứng cách tháp Eiffel </w:t>
            </w:r>
            <w:r w:rsidRPr="00106D8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279" w14:anchorId="2ADE1153">
                <v:shape id="_x0000_i1370" type="#_x0000_t75" style="width:31.5pt;height:14.25pt" o:ole="">
                  <v:imagedata r:id="rId293" o:title=""/>
                </v:shape>
                <o:OLEObject Type="Embed" ProgID="Equation.DSMT4" ShapeID="_x0000_i1370" DrawAspect="Content" ObjectID="_1762542620" r:id="rId294"/>
              </w:object>
            </w:r>
            <w:r w:rsidRPr="00106D88">
              <w:rPr>
                <w:rFonts w:ascii="Times New Roman" w:hAnsi="Times New Roman" w:cs="Times New Roman"/>
                <w:sz w:val="26"/>
                <w:szCs w:val="26"/>
              </w:rPr>
              <w:t xml:space="preserve"> nhìn thấy đỉnh tháp với góc nâng </w:t>
            </w:r>
            <w:r w:rsidRPr="00106D8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279" w14:anchorId="244B629D">
                <v:shape id="_x0000_i1371" type="#_x0000_t75" style="width:20.25pt;height:14.25pt" o:ole="">
                  <v:imagedata r:id="rId295" o:title=""/>
                </v:shape>
                <o:OLEObject Type="Embed" ProgID="Equation.DSMT4" ShapeID="_x0000_i1371" DrawAspect="Content" ObjectID="_1762542621" r:id="rId296"/>
              </w:object>
            </w:r>
            <w:r w:rsidRPr="00106D88">
              <w:rPr>
                <w:rFonts w:ascii="Times New Roman" w:hAnsi="Times New Roman" w:cs="Times New Roman"/>
                <w:sz w:val="26"/>
                <w:szCs w:val="26"/>
              </w:rPr>
              <w:t>. Tính chiều cao của tháp (làm tròn đến mét).</w:t>
            </w:r>
          </w:p>
          <w:p w14:paraId="47C2D505" w14:textId="77777777" w:rsidR="0029341F" w:rsidRDefault="0029341F" w:rsidP="008E5A59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5473" w:type="dxa"/>
          </w:tcPr>
          <w:p w14:paraId="1872F364" w14:textId="01C044C5" w:rsidR="0029341F" w:rsidRDefault="00D33622" w:rsidP="008E5A59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06D88">
              <w:rPr>
                <w:rFonts w:ascii="Times New Roman" w:hAnsi="Times New Roman" w:cs="Times New Roman"/>
                <w:sz w:val="26"/>
                <w:szCs w:val="26"/>
              </w:rPr>
              <w:drawing>
                <wp:anchor distT="0" distB="0" distL="114300" distR="114300" simplePos="0" relativeHeight="251664384" behindDoc="1" locked="0" layoutInCell="1" allowOverlap="1" wp14:anchorId="2815A035" wp14:editId="41C007EE">
                  <wp:simplePos x="0" y="0"/>
                  <wp:positionH relativeFrom="margin">
                    <wp:posOffset>26670</wp:posOffset>
                  </wp:positionH>
                  <wp:positionV relativeFrom="paragraph">
                    <wp:posOffset>195580</wp:posOffset>
                  </wp:positionV>
                  <wp:extent cx="3257550" cy="1945005"/>
                  <wp:effectExtent l="0" t="0" r="0" b="0"/>
                  <wp:wrapTight wrapText="bothSides">
                    <wp:wrapPolygon edited="0">
                      <wp:start x="0" y="0"/>
                      <wp:lineTo x="0" y="21367"/>
                      <wp:lineTo x="21474" y="21367"/>
                      <wp:lineTo x="21474" y="0"/>
                      <wp:lineTo x="0" y="0"/>
                    </wp:wrapPolygon>
                  </wp:wrapTight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1945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7C396337" w14:textId="1419984E" w:rsidR="00D24C3A" w:rsidRPr="00106D88" w:rsidRDefault="00D24C3A" w:rsidP="00F97DC0">
      <w:pPr>
        <w:tabs>
          <w:tab w:val="left" w:pos="992"/>
        </w:tabs>
        <w:spacing w:after="0" w:line="240" w:lineRule="auto"/>
        <w:ind w:left="990" w:hanging="990"/>
        <w:outlineLvl w:val="1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bookmarkStart w:id="0" w:name="_GoBack"/>
      <w:bookmarkEnd w:id="0"/>
    </w:p>
    <w:tbl>
      <w:tblPr>
        <w:tblW w:w="0" w:type="auto"/>
        <w:tblLook w:val="04A0" w:firstRow="1" w:lastRow="0" w:firstColumn="1" w:lastColumn="0" w:noHBand="0" w:noVBand="1"/>
      </w:tblPr>
      <w:tblGrid>
        <w:gridCol w:w="6199"/>
        <w:gridCol w:w="3773"/>
      </w:tblGrid>
      <w:tr w:rsidR="00623310" w:rsidRPr="00106D88" w14:paraId="182DDB81" w14:textId="77777777" w:rsidTr="00D24C3A">
        <w:trPr>
          <w:trHeight w:val="2743"/>
        </w:trPr>
        <w:tc>
          <w:tcPr>
            <w:tcW w:w="6199" w:type="dxa"/>
            <w:shd w:val="clear" w:color="auto" w:fill="auto"/>
          </w:tcPr>
          <w:p w14:paraId="3B53D33D" w14:textId="6FE4AFB1" w:rsidR="00623310" w:rsidRPr="00106D88" w:rsidRDefault="0029341F" w:rsidP="00F97DC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lastRenderedPageBreak/>
              <w:t>Bài 20</w:t>
            </w:r>
            <w:r w:rsidR="00623310" w:rsidRPr="00106D88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.</w:t>
            </w:r>
            <w:r w:rsidR="00623310" w:rsidRPr="00106D8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="00623310" w:rsidRPr="00106D88">
              <w:rPr>
                <w:rFonts w:ascii="Times New Roman" w:hAnsi="Times New Roman" w:cs="Times New Roman"/>
                <w:sz w:val="26"/>
                <w:szCs w:val="26"/>
              </w:rPr>
              <w:t>Một chiếc thang dài 3,2m. Cần đặt chân thang cách tường bao nhiêu để thang tạo với mặt đất một góc 75</w:t>
            </w:r>
            <w:r w:rsidR="00623310" w:rsidRPr="00106D88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="00623310" w:rsidRPr="00106D8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623310" w:rsidRPr="00106D88">
              <w:rPr>
                <w:rFonts w:ascii="Times New Roman" w:hAnsi="Times New Roman" w:cs="Times New Roman"/>
                <w:i/>
                <w:sz w:val="26"/>
                <w:szCs w:val="26"/>
              </w:rPr>
              <w:t>(làm tròn kết quả đến số thập phân thứ nhất).</w:t>
            </w:r>
          </w:p>
        </w:tc>
        <w:tc>
          <w:tcPr>
            <w:tcW w:w="3773" w:type="dxa"/>
            <w:shd w:val="clear" w:color="auto" w:fill="auto"/>
          </w:tcPr>
          <w:p w14:paraId="19DB969E" w14:textId="11C8E777" w:rsidR="00623310" w:rsidRPr="00106D88" w:rsidRDefault="00623310" w:rsidP="00F97D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fr-FR"/>
              </w:rPr>
            </w:pPr>
            <w:r w:rsidRPr="00106D88">
              <w:rPr>
                <w:rFonts w:ascii="Times New Roman" w:hAnsi="Times New Roman" w:cs="Times New Roman"/>
                <w:sz w:val="26"/>
                <w:szCs w:val="26"/>
              </w:rPr>
              <w:drawing>
                <wp:inline distT="0" distB="0" distL="0" distR="0" wp14:anchorId="07469F24" wp14:editId="35C1AF43">
                  <wp:extent cx="2086476" cy="168891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6538" cy="1705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4DE599" w14:textId="1C1F629F" w:rsidR="00B82DC2" w:rsidRPr="00106D88" w:rsidRDefault="0029341F" w:rsidP="00F97DC0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21</w:t>
      </w:r>
      <w:r w:rsidR="00B82DC2"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B82DC2"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82DC2" w:rsidRPr="00106D88">
        <w:rPr>
          <w:rFonts w:ascii="Times New Roman" w:hAnsi="Times New Roman" w:cs="Times New Roman"/>
          <w:sz w:val="26"/>
          <w:szCs w:val="26"/>
        </w:rPr>
        <w:t xml:space="preserve">Tính chiều cao của một ngọn núi cho biết tại  hai điểm cách nhau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1CEE2014">
          <v:shape id="_x0000_i1170" type="#_x0000_t75" style="width:21.75pt;height:14.25pt" o:ole="">
            <v:imagedata r:id="rId299" o:title=""/>
          </v:shape>
          <o:OLEObject Type="Embed" ProgID="Equation.DSMT4" ShapeID="_x0000_i1170" DrawAspect="Content" ObjectID="_1762542622" r:id="rId300"/>
        </w:object>
      </w:r>
      <w:r w:rsidR="00B82DC2" w:rsidRPr="00106D88">
        <w:rPr>
          <w:rFonts w:ascii="Times New Roman" w:hAnsi="Times New Roman" w:cs="Times New Roman"/>
          <w:sz w:val="26"/>
          <w:szCs w:val="26"/>
        </w:rPr>
        <w:t xml:space="preserve"> trên mặt đất người ta nhìn thấy đỉnh núi với góc nâng lần lượt là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1972469B">
          <v:shape id="_x0000_i1171" type="#_x0000_t75" style="width:20.25pt;height:14.25pt" o:ole="">
            <v:imagedata r:id="rId301" o:title=""/>
          </v:shape>
          <o:OLEObject Type="Embed" ProgID="Equation.DSMT4" ShapeID="_x0000_i1171" DrawAspect="Content" ObjectID="_1762542623" r:id="rId302"/>
        </w:object>
      </w:r>
      <w:r w:rsidR="00B82DC2" w:rsidRPr="00106D88">
        <w:rPr>
          <w:rFonts w:ascii="Times New Roman" w:hAnsi="Times New Roman" w:cs="Times New Roman"/>
          <w:sz w:val="26"/>
          <w:szCs w:val="26"/>
        </w:rPr>
        <w:t xml:space="preserve">  và </w:t>
      </w:r>
      <w:r w:rsidR="00B82DC2" w:rsidRPr="00106D88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2BA05BD9">
          <v:shape id="_x0000_i1172" type="#_x0000_t75" style="width:20.25pt;height:14.25pt" o:ole="">
            <v:imagedata r:id="rId303" o:title=""/>
          </v:shape>
          <o:OLEObject Type="Embed" ProgID="Equation.DSMT4" ShapeID="_x0000_i1172" DrawAspect="Content" ObjectID="_1762542624" r:id="rId304"/>
        </w:object>
      </w:r>
      <w:r w:rsidR="00B82DC2" w:rsidRPr="00106D88">
        <w:rPr>
          <w:rFonts w:ascii="Times New Roman" w:hAnsi="Times New Roman" w:cs="Times New Roman"/>
          <w:sz w:val="26"/>
          <w:szCs w:val="26"/>
        </w:rPr>
        <w:t>.</w:t>
      </w:r>
    </w:p>
    <w:p w14:paraId="299918F1" w14:textId="5A63B17D" w:rsidR="00B82DC2" w:rsidRPr="00106D88" w:rsidRDefault="008E25CC" w:rsidP="00F97DC0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54B86C53" wp14:editId="14312274">
                <wp:simplePos x="0" y="0"/>
                <wp:positionH relativeFrom="column">
                  <wp:posOffset>2318385</wp:posOffset>
                </wp:positionH>
                <wp:positionV relativeFrom="paragraph">
                  <wp:posOffset>5715</wp:posOffset>
                </wp:positionV>
                <wp:extent cx="4110990" cy="2152650"/>
                <wp:effectExtent l="0" t="0" r="3810" b="0"/>
                <wp:wrapTight wrapText="bothSides">
                  <wp:wrapPolygon edited="0">
                    <wp:start x="0" y="0"/>
                    <wp:lineTo x="0" y="21409"/>
                    <wp:lineTo x="21520" y="21409"/>
                    <wp:lineTo x="21520" y="0"/>
                    <wp:lineTo x="0" y="0"/>
                  </wp:wrapPolygon>
                </wp:wrapTight>
                <wp:docPr id="502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10990" cy="2152650"/>
                          <a:chOff x="-50" y="0"/>
                          <a:chExt cx="46641" cy="15753"/>
                        </a:xfrm>
                      </wpg:grpSpPr>
                      <pic:pic xmlns:pic="http://schemas.openxmlformats.org/drawingml/2006/picture">
                        <pic:nvPicPr>
                          <pic:cNvPr id="503" name="Picture 6" descr="Image result for hÃ¬nh áº£nh ngá»n nÃºi"/>
                          <pic:cNvPicPr>
                            <a:picLocks noChangeAspect="1"/>
                          </pic:cNvPicPr>
                        </pic:nvPicPr>
                        <pic:blipFill>
                          <a:blip r:embed="rId3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91" cy="154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07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3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50" y="492"/>
                            <a:ext cx="23917" cy="152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23ECCB" id="Group 5" o:spid="_x0000_s1026" style="position:absolute;margin-left:182.55pt;margin-top:.45pt;width:323.7pt;height:169.5pt;z-index:-251654144" coordorigin="-50" coordsize="46641,15753" o:gfxdata="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">
                <v:shape id="Picture 6" o:spid="_x0000_s1027" type="#_x0000_t75" alt="Image result for hÃ¬nh áº£nh ngá»n nÃºi" style="position:absolute;width:46591;height:15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">
                  <v:imagedata r:id="rId307" o:title="Image result for hÃ¬nh áº£nh ngá»n nÃºi"/>
                  <v:path arrowok="t"/>
                </v:shape>
                <v:shape id="Picture 8" o:spid="_x0000_s1028" type="#_x0000_t75" style="position:absolute;left:-50;top:492;width:23917;height:152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">
                  <v:imagedata r:id="rId308" o:title=""/>
                  <v:path arrowok="t"/>
                </v:shape>
                <w10:wrap type="tight"/>
              </v:group>
            </w:pict>
          </mc:Fallback>
        </mc:AlternateContent>
      </w:r>
    </w:p>
    <w:p w14:paraId="2A755B0E" w14:textId="2E22052E" w:rsidR="0042662D" w:rsidRPr="00106D88" w:rsidRDefault="0042662D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047C4E31" w14:textId="77777777" w:rsidR="0042662D" w:rsidRPr="00106D88" w:rsidRDefault="0042662D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66D7C1FB" w14:textId="77777777" w:rsidR="0042662D" w:rsidRPr="00106D88" w:rsidRDefault="0042662D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40BBBE9C" w14:textId="77777777" w:rsidR="00623310" w:rsidRPr="00106D88" w:rsidRDefault="00623310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077FBFAE" w14:textId="77777777" w:rsidR="00623310" w:rsidRPr="00106D88" w:rsidRDefault="00623310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6FB1826F" w14:textId="77777777" w:rsidR="00623310" w:rsidRPr="00106D88" w:rsidRDefault="00623310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51327A47" w14:textId="77777777" w:rsidR="00623310" w:rsidRPr="00106D88" w:rsidRDefault="00623310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23F14CBC" w14:textId="77777777" w:rsidR="00D24C3A" w:rsidRPr="00106D88" w:rsidRDefault="00D24C3A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20515731" w14:textId="77777777" w:rsidR="00D24C3A" w:rsidRPr="00106D88" w:rsidRDefault="00D24C3A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6C7BBF72" w14:textId="77777777" w:rsidR="00D33622" w:rsidRDefault="00D33622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7398F6F5" w14:textId="77777777" w:rsidR="00D33622" w:rsidRDefault="00D33622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6DEC9E8D" w14:textId="626C662F" w:rsidR="00DB0D85" w:rsidRPr="00106D88" w:rsidRDefault="00C5186E" w:rsidP="00F97D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106D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Dạng </w:t>
      </w:r>
      <w:r w:rsidR="00B82DC2" w:rsidRPr="00106D88">
        <w:rPr>
          <w:rFonts w:ascii="Times New Roman" w:hAnsi="Times New Roman" w:cs="Times New Roman"/>
          <w:b/>
          <w:sz w:val="26"/>
          <w:szCs w:val="26"/>
          <w:lang w:val="vi-VN"/>
        </w:rPr>
        <w:t>6</w:t>
      </w:r>
      <w:r w:rsidRPr="00106D88">
        <w:rPr>
          <w:rFonts w:ascii="Times New Roman" w:hAnsi="Times New Roman" w:cs="Times New Roman"/>
          <w:b/>
          <w:sz w:val="26"/>
          <w:szCs w:val="26"/>
          <w:lang w:val="vi-VN"/>
        </w:rPr>
        <w:t>. Nâng cao:</w:t>
      </w:r>
    </w:p>
    <w:p w14:paraId="42F5C8FC" w14:textId="4965DC7C" w:rsidR="00106D88" w:rsidRDefault="00855E69" w:rsidP="00F97DC0">
      <w:pPr>
        <w:spacing w:after="0" w:line="240" w:lineRule="auto"/>
        <w:outlineLvl w:val="1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</w:t>
      </w:r>
      <w:r w:rsidR="0029341F">
        <w:rPr>
          <w:rFonts w:ascii="Times New Roman" w:hAnsi="Times New Roman" w:cs="Times New Roman"/>
          <w:b/>
          <w:sz w:val="26"/>
          <w:szCs w:val="26"/>
          <w:lang w:val="vi-VN"/>
        </w:rPr>
        <w:t>22</w:t>
      </w:r>
      <w:r w:rsidR="00C5186E" w:rsidRPr="00106D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="00C5186E" w:rsidRPr="00106D88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106D88" w:rsidRPr="00106D88">
        <w:rPr>
          <w:rFonts w:ascii="Times New Roman" w:hAnsi="Times New Roman" w:cs="Times New Roman"/>
          <w:sz w:val="26"/>
          <w:szCs w:val="26"/>
        </w:rPr>
        <w:t xml:space="preserve">Giải phương trình </w:t>
      </w:r>
      <w:r w:rsidR="00106D88" w:rsidRPr="00106D88">
        <w:rPr>
          <w:rFonts w:ascii="Times New Roman" w:eastAsia="Calibri" w:hAnsi="Times New Roman" w:cs="Times New Roman"/>
          <w:position w:val="-8"/>
          <w:sz w:val="26"/>
          <w:szCs w:val="26"/>
        </w:rPr>
        <w:object w:dxaOrig="2115" w:dyaOrig="360" w14:anchorId="7DCB4AE9">
          <v:shape id="_x0000_i1173" type="#_x0000_t75" style="width:105.75pt;height:18pt" o:ole="">
            <v:imagedata r:id="rId309" o:title=""/>
          </v:shape>
          <o:OLEObject Type="Embed" ProgID="Equation.DSMT4" ShapeID="_x0000_i1173" DrawAspect="Content" ObjectID="_1762542625" r:id="rId310"/>
        </w:object>
      </w:r>
    </w:p>
    <w:p w14:paraId="7901B378" w14:textId="63C84EBF" w:rsidR="00106D88" w:rsidRPr="00106D88" w:rsidRDefault="00855E69" w:rsidP="00F97DC0">
      <w:pPr>
        <w:spacing w:after="0" w:line="240" w:lineRule="auto"/>
        <w:rPr>
          <w:rFonts w:ascii="Times New Roman" w:hAnsi="Times New Roman" w:cs="Times New Roman"/>
          <w:bCs/>
          <w:i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ài </w:t>
      </w:r>
      <w:r w:rsidR="002A0065" w:rsidRPr="00106D88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="0029341F">
        <w:rPr>
          <w:rFonts w:ascii="Times New Roman" w:hAnsi="Times New Roman" w:cs="Times New Roman"/>
          <w:b/>
          <w:bCs/>
          <w:sz w:val="26"/>
          <w:szCs w:val="26"/>
        </w:rPr>
        <w:t>3</w:t>
      </w:r>
      <w:r w:rsidR="00326AAD" w:rsidRPr="00106D88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326AAD" w:rsidRPr="00106D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06D88" w:rsidRPr="00106D88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Tìm giá trị nhỏ nhất của biểu thức </w:t>
      </w:r>
      <w:r w:rsidR="00106D88" w:rsidRPr="00106D88">
        <w:rPr>
          <w:rFonts w:ascii="Times New Roman" w:hAnsi="Times New Roman" w:cs="Times New Roman"/>
          <w:bCs/>
          <w:iCs/>
          <w:position w:val="-28"/>
          <w:sz w:val="26"/>
          <w:szCs w:val="26"/>
          <w:lang w:val="vi-VN"/>
        </w:rPr>
        <w:object w:dxaOrig="2020" w:dyaOrig="660" w14:anchorId="4A685FBE">
          <v:shape id="_x0000_i1174" type="#_x0000_t75" style="width:96.75pt;height:32.25pt" o:ole="">
            <v:imagedata r:id="rId311" o:title=""/>
          </v:shape>
          <o:OLEObject Type="Embed" ProgID="Equation.DSMT4" ShapeID="_x0000_i1174" DrawAspect="Content" ObjectID="_1762542626" r:id="rId312"/>
        </w:object>
      </w:r>
      <w:r w:rsidR="00106D88" w:rsidRPr="00106D88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( Với x, y &gt; 0 thỏa mãn </w:t>
      </w:r>
      <w:r w:rsidR="00106D88" w:rsidRPr="00106D88">
        <w:rPr>
          <w:rFonts w:ascii="Times New Roman" w:hAnsi="Times New Roman" w:cs="Times New Roman"/>
          <w:bCs/>
          <w:iCs/>
          <w:position w:val="-28"/>
          <w:sz w:val="26"/>
          <w:szCs w:val="26"/>
          <w:lang w:val="vi-VN"/>
        </w:rPr>
        <w:object w:dxaOrig="1100" w:dyaOrig="660" w14:anchorId="212DE6F3">
          <v:shape id="_x0000_i1175" type="#_x0000_t75" style="width:51pt;height:30.75pt" o:ole="">
            <v:imagedata r:id="rId313" o:title=""/>
          </v:shape>
          <o:OLEObject Type="Embed" ProgID="Equation.DSMT4" ShapeID="_x0000_i1175" DrawAspect="Content" ObjectID="_1762542627" r:id="rId314"/>
        </w:object>
      </w:r>
    </w:p>
    <w:p w14:paraId="065E817F" w14:textId="178F8D3F" w:rsidR="00106D88" w:rsidRPr="00106D88" w:rsidRDefault="00326AAD" w:rsidP="00F97DC0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/>
          <w:sz w:val="26"/>
          <w:szCs w:val="26"/>
          <w:lang w:val="pt-BR"/>
        </w:rPr>
      </w:pPr>
      <w:r w:rsidRPr="00106D88">
        <w:rPr>
          <w:rFonts w:ascii="Times New Roman" w:hAnsi="Times New Roman"/>
          <w:b/>
          <w:sz w:val="26"/>
          <w:szCs w:val="26"/>
          <w:lang w:val="vi-VN"/>
        </w:rPr>
        <w:t xml:space="preserve">Bài </w:t>
      </w:r>
      <w:r w:rsidR="0029341F">
        <w:rPr>
          <w:rFonts w:ascii="Times New Roman" w:hAnsi="Times New Roman"/>
          <w:b/>
          <w:sz w:val="26"/>
          <w:szCs w:val="26"/>
          <w:lang w:val="vi-VN"/>
        </w:rPr>
        <w:t>24</w:t>
      </w:r>
      <w:r w:rsidRPr="00106D88">
        <w:rPr>
          <w:rFonts w:ascii="Times New Roman" w:hAnsi="Times New Roman"/>
          <w:bCs/>
          <w:sz w:val="26"/>
          <w:szCs w:val="26"/>
          <w:lang w:val="vi-VN"/>
        </w:rPr>
        <w:t>.</w:t>
      </w:r>
      <w:r w:rsidR="00B82DC2" w:rsidRPr="00106D88">
        <w:rPr>
          <w:rFonts w:ascii="Times New Roman" w:hAnsi="Times New Roman"/>
          <w:bCs/>
          <w:sz w:val="26"/>
          <w:szCs w:val="26"/>
          <w:lang w:val="vi-VN"/>
        </w:rPr>
        <w:t xml:space="preserve"> </w:t>
      </w:r>
      <w:r w:rsidR="00106D88" w:rsidRPr="00106D88">
        <w:rPr>
          <w:rFonts w:ascii="Times New Roman" w:hAnsi="Times New Roman"/>
          <w:sz w:val="26"/>
          <w:szCs w:val="26"/>
          <w:lang w:val="pt-BR"/>
        </w:rPr>
        <w:t xml:space="preserve">Cho ba số không âm </w:t>
      </w:r>
      <w:r w:rsidR="00106D88" w:rsidRPr="00106D88">
        <w:rPr>
          <w:position w:val="-6"/>
        </w:rPr>
        <w:object w:dxaOrig="200" w:dyaOrig="220" w14:anchorId="2DD21F34">
          <v:shape id="_x0000_i1176" type="#_x0000_t75" style="width:10.5pt;height:11.25pt" o:ole="">
            <v:imagedata r:id="rId315" o:title=""/>
          </v:shape>
          <o:OLEObject Type="Embed" ProgID="Equation.DSMT4" ShapeID="_x0000_i1176" DrawAspect="Content" ObjectID="_1762542628" r:id="rId316"/>
        </w:object>
      </w:r>
      <w:r w:rsidR="00106D88" w:rsidRPr="00106D88">
        <w:rPr>
          <w:rFonts w:ascii="Times New Roman" w:hAnsi="Times New Roman"/>
          <w:color w:val="000000"/>
          <w:sz w:val="26"/>
          <w:szCs w:val="26"/>
          <w:lang w:val="pt-BR"/>
        </w:rPr>
        <w:t>;</w:t>
      </w:r>
      <w:r w:rsidR="00106D88" w:rsidRPr="00106D88">
        <w:rPr>
          <w:rFonts w:ascii="Times New Roman" w:hAnsi="Times New Roman"/>
          <w:color w:val="FF6600"/>
          <w:sz w:val="26"/>
          <w:szCs w:val="26"/>
          <w:lang w:val="pt-BR"/>
        </w:rPr>
        <w:t xml:space="preserve"> </w:t>
      </w:r>
      <w:r w:rsidR="00106D88" w:rsidRPr="00106D88">
        <w:rPr>
          <w:position w:val="-10"/>
        </w:rPr>
        <w:object w:dxaOrig="220" w:dyaOrig="260" w14:anchorId="7103E541">
          <v:shape id="_x0000_i1239" type="#_x0000_t75" style="width:11.25pt;height:13.5pt" o:ole="">
            <v:imagedata r:id="rId317" o:title=""/>
          </v:shape>
          <o:OLEObject Type="Embed" ProgID="Equation.DSMT4" ShapeID="_x0000_i1239" DrawAspect="Content" ObjectID="_1762542629" r:id="rId318"/>
        </w:object>
      </w:r>
      <w:r w:rsidR="00106D88" w:rsidRPr="00106D88">
        <w:rPr>
          <w:rFonts w:ascii="Times New Roman" w:hAnsi="Times New Roman"/>
          <w:color w:val="000000"/>
          <w:sz w:val="26"/>
          <w:szCs w:val="26"/>
          <w:lang w:val="pt-BR"/>
        </w:rPr>
        <w:t>;</w:t>
      </w:r>
      <w:r w:rsidR="00106D88" w:rsidRPr="00106D88">
        <w:rPr>
          <w:rFonts w:ascii="Times New Roman" w:hAnsi="Times New Roman"/>
          <w:color w:val="FF6600"/>
          <w:sz w:val="26"/>
          <w:szCs w:val="26"/>
          <w:lang w:val="pt-BR"/>
        </w:rPr>
        <w:t xml:space="preserve"> </w:t>
      </w:r>
      <w:r w:rsidR="00106D88" w:rsidRPr="00106D88">
        <w:rPr>
          <w:position w:val="-4"/>
        </w:rPr>
        <w:object w:dxaOrig="200" w:dyaOrig="200" w14:anchorId="3D7EE6E0">
          <v:shape id="_x0000_i1178" type="#_x0000_t75" style="width:10.5pt;height:10.5pt" o:ole="">
            <v:imagedata r:id="rId319" o:title=""/>
          </v:shape>
          <o:OLEObject Type="Embed" ProgID="Equation.DSMT4" ShapeID="_x0000_i1178" DrawAspect="Content" ObjectID="_1762542630" r:id="rId320"/>
        </w:object>
      </w:r>
      <w:r w:rsidR="00106D88" w:rsidRPr="00106D88">
        <w:rPr>
          <w:rFonts w:ascii="Times New Roman" w:hAnsi="Times New Roman"/>
          <w:sz w:val="26"/>
          <w:szCs w:val="26"/>
        </w:rPr>
        <w:t xml:space="preserve"> </w:t>
      </w:r>
      <w:r w:rsidR="00106D88" w:rsidRPr="00106D88">
        <w:rPr>
          <w:rFonts w:ascii="Times New Roman" w:hAnsi="Times New Roman"/>
          <w:sz w:val="26"/>
          <w:szCs w:val="26"/>
          <w:lang w:val="pt-BR"/>
        </w:rPr>
        <w:t xml:space="preserve">thỏa mãn điều kiện </w:t>
      </w:r>
      <w:r w:rsidR="00106D88" w:rsidRPr="00106D88">
        <w:rPr>
          <w:position w:val="-10"/>
        </w:rPr>
        <w:object w:dxaOrig="1340" w:dyaOrig="320" w14:anchorId="486BE762">
          <v:shape id="_x0000_i1179" type="#_x0000_t75" style="width:67.5pt;height:15.75pt" o:ole="">
            <v:imagedata r:id="rId321" o:title=""/>
          </v:shape>
          <o:OLEObject Type="Embed" ProgID="Equation.DSMT4" ShapeID="_x0000_i1179" DrawAspect="Content" ObjectID="_1762542631" r:id="rId322"/>
        </w:object>
      </w:r>
      <w:r w:rsidR="00106D88" w:rsidRPr="00106D88">
        <w:rPr>
          <w:rFonts w:ascii="Times New Roman" w:hAnsi="Times New Roman"/>
          <w:sz w:val="26"/>
          <w:szCs w:val="26"/>
          <w:lang w:val="pt-BR"/>
        </w:rPr>
        <w:t>.</w:t>
      </w:r>
      <w:r w:rsidR="00106D88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106D88" w:rsidRPr="00106D88">
        <w:rPr>
          <w:rFonts w:ascii="Times New Roman" w:hAnsi="Times New Roman" w:cs="Times New Roman"/>
          <w:sz w:val="26"/>
          <w:szCs w:val="26"/>
          <w:lang w:val="pt-BR"/>
        </w:rPr>
        <w:t>Chứ</w:t>
      </w:r>
      <w:r w:rsidR="00106D88">
        <w:rPr>
          <w:rFonts w:ascii="Times New Roman" w:hAnsi="Times New Roman" w:cs="Times New Roman"/>
          <w:sz w:val="26"/>
          <w:szCs w:val="26"/>
          <w:lang w:val="pt-BR"/>
        </w:rPr>
        <w:t>ng minh:</w:t>
      </w:r>
      <w:r w:rsidR="00106D88" w:rsidRPr="00106D88">
        <w:rPr>
          <w:rFonts w:ascii="Times New Roman" w:hAnsi="Times New Roman" w:cs="Times New Roman"/>
          <w:position w:val="-12"/>
          <w:sz w:val="26"/>
          <w:szCs w:val="26"/>
        </w:rPr>
        <w:object w:dxaOrig="3019" w:dyaOrig="400" w14:anchorId="6E98636E">
          <v:shape id="_x0000_i1180" type="#_x0000_t75" style="width:150.75pt;height:19.5pt" o:ole="">
            <v:imagedata r:id="rId323" o:title=""/>
          </v:shape>
          <o:OLEObject Type="Embed" ProgID="Equation.DSMT4" ShapeID="_x0000_i1180" DrawAspect="Content" ObjectID="_1762542632" r:id="rId324"/>
        </w:object>
      </w:r>
      <w:r w:rsidR="00106D88" w:rsidRPr="00106D88">
        <w:rPr>
          <w:rFonts w:ascii="Times New Roman" w:hAnsi="Times New Roman" w:cs="Times New Roman"/>
          <w:sz w:val="26"/>
          <w:szCs w:val="26"/>
        </w:rPr>
        <w:t>.</w:t>
      </w:r>
    </w:p>
    <w:p w14:paraId="4EF6E3F0" w14:textId="173BC7FE" w:rsidR="002F2863" w:rsidRPr="00106D88" w:rsidRDefault="002F2863" w:rsidP="00F97DC0">
      <w:pPr>
        <w:spacing w:after="0" w:line="240" w:lineRule="auto"/>
        <w:ind w:left="709" w:hanging="709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</w:p>
    <w:p w14:paraId="5CAC6CCF" w14:textId="7AA9433A" w:rsidR="002F2863" w:rsidRPr="00170C20" w:rsidRDefault="002F2863" w:rsidP="00F97DC0">
      <w:pPr>
        <w:spacing w:after="0" w:line="240" w:lineRule="auto"/>
        <w:ind w:left="709" w:hanging="709"/>
        <w:jc w:val="center"/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</w:pPr>
      <w:r w:rsidRPr="00170C20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-------------Hết------------</w:t>
      </w:r>
    </w:p>
    <w:p w14:paraId="4A84F0E5" w14:textId="691A5F86" w:rsidR="00106D88" w:rsidRDefault="00106D88" w:rsidP="00F97DC0">
      <w:pPr>
        <w:spacing w:after="0" w:line="240" w:lineRule="auto"/>
        <w:ind w:left="709" w:hanging="709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33CF8BD2" w14:textId="1419E812" w:rsidR="00106D88" w:rsidRDefault="00106D88" w:rsidP="00F97DC0">
      <w:pPr>
        <w:spacing w:after="0" w:line="240" w:lineRule="auto"/>
        <w:ind w:left="709" w:hanging="709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tbl>
      <w:tblPr>
        <w:tblpPr w:leftFromText="180" w:rightFromText="180" w:vertAnchor="text" w:horzAnchor="margin" w:tblpY="45"/>
        <w:tblW w:w="10182" w:type="dxa"/>
        <w:tblLook w:val="01E0" w:firstRow="1" w:lastRow="1" w:firstColumn="1" w:lastColumn="1" w:noHBand="0" w:noVBand="0"/>
      </w:tblPr>
      <w:tblGrid>
        <w:gridCol w:w="3145"/>
        <w:gridCol w:w="3736"/>
        <w:gridCol w:w="3301"/>
      </w:tblGrid>
      <w:tr w:rsidR="0068057F" w:rsidRPr="0068057F" w14:paraId="759CAB11" w14:textId="77777777" w:rsidTr="003D4065">
        <w:trPr>
          <w:trHeight w:val="533"/>
        </w:trPr>
        <w:tc>
          <w:tcPr>
            <w:tcW w:w="3145" w:type="dxa"/>
          </w:tcPr>
          <w:p w14:paraId="163E3ADD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8057F">
              <w:rPr>
                <w:rFonts w:ascii="Times New Roman" w:hAnsi="Times New Roman" w:cs="Times New Roman"/>
                <w:b/>
                <w:sz w:val="26"/>
                <w:szCs w:val="26"/>
              </w:rPr>
              <w:t>BGH duyệt</w:t>
            </w:r>
          </w:p>
          <w:p w14:paraId="6C64F1EC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7A1C911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4AB8564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B3E0066" w14:textId="44B786C6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4A223F2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B49BB0D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</w:rPr>
            </w:pPr>
            <w:r w:rsidRPr="0068057F"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</w:rPr>
              <w:t>Phạm Thị Thanh Bình</w:t>
            </w:r>
          </w:p>
        </w:tc>
        <w:tc>
          <w:tcPr>
            <w:tcW w:w="3736" w:type="dxa"/>
          </w:tcPr>
          <w:p w14:paraId="3699CE25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8057F">
              <w:rPr>
                <w:rFonts w:ascii="Times New Roman" w:hAnsi="Times New Roman" w:cs="Times New Roman"/>
                <w:b/>
                <w:sz w:val="26"/>
                <w:szCs w:val="26"/>
              </w:rPr>
              <w:t>TTCM</w:t>
            </w:r>
          </w:p>
          <w:p w14:paraId="458634E9" w14:textId="5508E33B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8A8B5D2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B5417B4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E5D2A1C" w14:textId="4FBA2C33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7257F9D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49D8539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68057F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Nguyễn Thị Vân Anh</w:t>
            </w:r>
          </w:p>
        </w:tc>
        <w:tc>
          <w:tcPr>
            <w:tcW w:w="3301" w:type="dxa"/>
          </w:tcPr>
          <w:p w14:paraId="3A0CB7B8" w14:textId="510242F2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8057F">
              <w:rPr>
                <w:rFonts w:ascii="Times New Roman" w:hAnsi="Times New Roman" w:cs="Times New Roman"/>
                <w:b/>
                <w:sz w:val="26"/>
                <w:szCs w:val="26"/>
              </w:rPr>
              <w:t>Nhóm T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oán 9</w:t>
            </w:r>
          </w:p>
          <w:p w14:paraId="14F0E9C9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945729F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84B3D36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5334BD9" w14:textId="343E8B4D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BF1913B" w14:textId="77777777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D5D76A0" w14:textId="5ECF290F" w:rsidR="0068057F" w:rsidRPr="0068057F" w:rsidRDefault="0068057F" w:rsidP="0068057F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68057F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Nguyễn </w:t>
            </w:r>
            <w: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Thị Huyên</w:t>
            </w:r>
          </w:p>
        </w:tc>
      </w:tr>
    </w:tbl>
    <w:p w14:paraId="165BAE4E" w14:textId="77777777" w:rsidR="0068057F" w:rsidRPr="00CC3102" w:rsidRDefault="0068057F" w:rsidP="0068057F">
      <w:pPr>
        <w:ind w:left="72"/>
        <w:rPr>
          <w:sz w:val="24"/>
          <w:szCs w:val="24"/>
        </w:rPr>
      </w:pPr>
    </w:p>
    <w:p w14:paraId="40E8A5EC" w14:textId="38322F18" w:rsidR="00106D88" w:rsidRDefault="00106D88" w:rsidP="00F97DC0">
      <w:pPr>
        <w:spacing w:after="0" w:line="240" w:lineRule="auto"/>
        <w:ind w:left="709" w:hanging="709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784575D2" w14:textId="1BC5EBC8" w:rsidR="00106D88" w:rsidRDefault="00106D88" w:rsidP="00F97DC0">
      <w:pPr>
        <w:spacing w:after="0" w:line="240" w:lineRule="auto"/>
        <w:ind w:left="709" w:hanging="709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4D8D7692" w14:textId="32D4CEA1" w:rsidR="00106D88" w:rsidRDefault="00106D88" w:rsidP="00276FB7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106D88" w:rsidSect="00D24C3A">
      <w:pgSz w:w="11906" w:h="16838" w:code="9"/>
      <w:pgMar w:top="709" w:right="758" w:bottom="993" w:left="1134" w:header="720" w:footer="41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4915515" w14:textId="77777777" w:rsidR="00593E12" w:rsidRDefault="00593E12" w:rsidP="00D24C3A">
      <w:pPr>
        <w:spacing w:after="0" w:line="240" w:lineRule="auto"/>
      </w:pPr>
      <w:r>
        <w:separator/>
      </w:r>
    </w:p>
  </w:endnote>
  <w:endnote w:type="continuationSeparator" w:id="0">
    <w:p w14:paraId="18CE197F" w14:textId="77777777" w:rsidR="00593E12" w:rsidRDefault="00593E12" w:rsidP="00D24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09B65C" w14:textId="77777777" w:rsidR="00593E12" w:rsidRDefault="00593E12" w:rsidP="00D24C3A">
      <w:pPr>
        <w:spacing w:after="0" w:line="240" w:lineRule="auto"/>
      </w:pPr>
      <w:r>
        <w:separator/>
      </w:r>
    </w:p>
  </w:footnote>
  <w:footnote w:type="continuationSeparator" w:id="0">
    <w:p w14:paraId="577527AE" w14:textId="77777777" w:rsidR="00593E12" w:rsidRDefault="00593E12" w:rsidP="00D24C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C539E"/>
    <w:multiLevelType w:val="hybridMultilevel"/>
    <w:tmpl w:val="E710CF2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6AF6C24"/>
    <w:multiLevelType w:val="hybridMultilevel"/>
    <w:tmpl w:val="462EA1F6"/>
    <w:lvl w:ilvl="0" w:tplc="2AC41F88">
      <w:start w:val="1"/>
      <w:numFmt w:val="decimal"/>
      <w:lvlText w:val="Câu %1."/>
      <w:lvlJc w:val="left"/>
      <w:pPr>
        <w:ind w:left="2880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>
      <w:start w:val="1"/>
      <w:numFmt w:val="lowerRoman"/>
      <w:lvlText w:val="%3."/>
      <w:lvlJc w:val="right"/>
      <w:pPr>
        <w:ind w:left="4320" w:hanging="180"/>
      </w:pPr>
    </w:lvl>
    <w:lvl w:ilvl="3" w:tplc="0409000F">
      <w:start w:val="1"/>
      <w:numFmt w:val="decimal"/>
      <w:lvlText w:val="%4."/>
      <w:lvlJc w:val="left"/>
      <w:pPr>
        <w:ind w:left="5040" w:hanging="360"/>
      </w:pPr>
    </w:lvl>
    <w:lvl w:ilvl="4" w:tplc="04090019">
      <w:start w:val="1"/>
      <w:numFmt w:val="lowerLetter"/>
      <w:lvlText w:val="%5."/>
      <w:lvlJc w:val="left"/>
      <w:pPr>
        <w:ind w:left="5760" w:hanging="360"/>
      </w:pPr>
    </w:lvl>
    <w:lvl w:ilvl="5" w:tplc="0409001B">
      <w:start w:val="1"/>
      <w:numFmt w:val="lowerRoman"/>
      <w:lvlText w:val="%6."/>
      <w:lvlJc w:val="right"/>
      <w:pPr>
        <w:ind w:left="6480" w:hanging="180"/>
      </w:pPr>
    </w:lvl>
    <w:lvl w:ilvl="6" w:tplc="0409000F">
      <w:start w:val="1"/>
      <w:numFmt w:val="decimal"/>
      <w:lvlText w:val="%7."/>
      <w:lvlJc w:val="left"/>
      <w:pPr>
        <w:ind w:left="7200" w:hanging="360"/>
      </w:pPr>
    </w:lvl>
    <w:lvl w:ilvl="7" w:tplc="04090019">
      <w:start w:val="1"/>
      <w:numFmt w:val="lowerLetter"/>
      <w:lvlText w:val="%8."/>
      <w:lvlJc w:val="left"/>
      <w:pPr>
        <w:ind w:left="7920" w:hanging="360"/>
      </w:pPr>
    </w:lvl>
    <w:lvl w:ilvl="8" w:tplc="0409001B">
      <w:start w:val="1"/>
      <w:numFmt w:val="lowerRoman"/>
      <w:lvlText w:val="%9."/>
      <w:lvlJc w:val="right"/>
      <w:pPr>
        <w:ind w:left="8640" w:hanging="180"/>
      </w:pPr>
    </w:lvl>
  </w:abstractNum>
  <w:abstractNum w:abstractNumId="2" w15:restartNumberingAfterBreak="0">
    <w:nsid w:val="21236595"/>
    <w:multiLevelType w:val="hybridMultilevel"/>
    <w:tmpl w:val="E592D252"/>
    <w:lvl w:ilvl="0" w:tplc="1924F1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09D3B2B"/>
    <w:multiLevelType w:val="hybridMultilevel"/>
    <w:tmpl w:val="A3E2BD42"/>
    <w:lvl w:ilvl="0" w:tplc="B6D6CC9E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696FAA"/>
    <w:multiLevelType w:val="hybridMultilevel"/>
    <w:tmpl w:val="130058C8"/>
    <w:lvl w:ilvl="0" w:tplc="8C38D470">
      <w:start w:val="3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203511"/>
    <w:multiLevelType w:val="hybridMultilevel"/>
    <w:tmpl w:val="A76ED2DA"/>
    <w:lvl w:ilvl="0" w:tplc="808AC344">
      <w:start w:val="1"/>
      <w:numFmt w:val="lowerLetter"/>
      <w:suff w:val="space"/>
      <w:lvlText w:val="%1)"/>
      <w:lvlJc w:val="left"/>
      <w:pPr>
        <w:ind w:left="0" w:firstLine="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1149B3"/>
    <w:multiLevelType w:val="hybridMultilevel"/>
    <w:tmpl w:val="F140E3C0"/>
    <w:lvl w:ilvl="0" w:tplc="2BCEDD88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576EBC"/>
    <w:multiLevelType w:val="hybridMultilevel"/>
    <w:tmpl w:val="EEA6071E"/>
    <w:lvl w:ilvl="0" w:tplc="69F8DD2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7E3CEA"/>
    <w:multiLevelType w:val="hybridMultilevel"/>
    <w:tmpl w:val="1D86E1BA"/>
    <w:lvl w:ilvl="0" w:tplc="3CA272C8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DB060D"/>
    <w:multiLevelType w:val="hybridMultilevel"/>
    <w:tmpl w:val="CA6899CE"/>
    <w:lvl w:ilvl="0" w:tplc="69F8DD2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D75B78"/>
    <w:multiLevelType w:val="hybridMultilevel"/>
    <w:tmpl w:val="E384EDCA"/>
    <w:lvl w:ilvl="0" w:tplc="FFFFFFFF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C853B6"/>
    <w:multiLevelType w:val="hybridMultilevel"/>
    <w:tmpl w:val="24D0C5CE"/>
    <w:lvl w:ilvl="0" w:tplc="BAEC6012">
      <w:start w:val="1"/>
      <w:numFmt w:val="decimal"/>
      <w:lvlText w:val="Bài %1. "/>
      <w:lvlJc w:val="left"/>
      <w:pPr>
        <w:ind w:left="1713" w:hanging="360"/>
      </w:pPr>
      <w:rPr>
        <w:b/>
        <w:i w:val="0"/>
        <w:color w:val="0000FF"/>
      </w:rPr>
    </w:lvl>
    <w:lvl w:ilvl="1" w:tplc="042A0019">
      <w:start w:val="1"/>
      <w:numFmt w:val="lowerLetter"/>
      <w:lvlText w:val="%2."/>
      <w:lvlJc w:val="left"/>
      <w:pPr>
        <w:ind w:left="2433" w:hanging="360"/>
      </w:pPr>
    </w:lvl>
    <w:lvl w:ilvl="2" w:tplc="042A001B">
      <w:start w:val="1"/>
      <w:numFmt w:val="lowerRoman"/>
      <w:lvlText w:val="%3."/>
      <w:lvlJc w:val="right"/>
      <w:pPr>
        <w:ind w:left="3153" w:hanging="180"/>
      </w:pPr>
    </w:lvl>
    <w:lvl w:ilvl="3" w:tplc="042A000F">
      <w:start w:val="1"/>
      <w:numFmt w:val="decimal"/>
      <w:lvlText w:val="%4."/>
      <w:lvlJc w:val="left"/>
      <w:pPr>
        <w:ind w:left="3873" w:hanging="360"/>
      </w:pPr>
    </w:lvl>
    <w:lvl w:ilvl="4" w:tplc="042A0019">
      <w:start w:val="1"/>
      <w:numFmt w:val="lowerLetter"/>
      <w:lvlText w:val="%5."/>
      <w:lvlJc w:val="left"/>
      <w:pPr>
        <w:ind w:left="4593" w:hanging="360"/>
      </w:pPr>
    </w:lvl>
    <w:lvl w:ilvl="5" w:tplc="042A001B">
      <w:start w:val="1"/>
      <w:numFmt w:val="lowerRoman"/>
      <w:lvlText w:val="%6."/>
      <w:lvlJc w:val="right"/>
      <w:pPr>
        <w:ind w:left="5313" w:hanging="180"/>
      </w:pPr>
    </w:lvl>
    <w:lvl w:ilvl="6" w:tplc="042A000F">
      <w:start w:val="1"/>
      <w:numFmt w:val="decimal"/>
      <w:lvlText w:val="%7."/>
      <w:lvlJc w:val="left"/>
      <w:pPr>
        <w:ind w:left="6033" w:hanging="360"/>
      </w:pPr>
    </w:lvl>
    <w:lvl w:ilvl="7" w:tplc="042A0019">
      <w:start w:val="1"/>
      <w:numFmt w:val="lowerLetter"/>
      <w:lvlText w:val="%8."/>
      <w:lvlJc w:val="left"/>
      <w:pPr>
        <w:ind w:left="6753" w:hanging="360"/>
      </w:pPr>
    </w:lvl>
    <w:lvl w:ilvl="8" w:tplc="042A001B">
      <w:start w:val="1"/>
      <w:numFmt w:val="lowerRoman"/>
      <w:lvlText w:val="%9."/>
      <w:lvlJc w:val="right"/>
      <w:pPr>
        <w:ind w:left="7473" w:hanging="180"/>
      </w:pPr>
    </w:lvl>
  </w:abstractNum>
  <w:abstractNum w:abstractNumId="12" w15:restartNumberingAfterBreak="0">
    <w:nsid w:val="79976F5C"/>
    <w:multiLevelType w:val="hybridMultilevel"/>
    <w:tmpl w:val="DDBE774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523251"/>
    <w:multiLevelType w:val="hybridMultilevel"/>
    <w:tmpl w:val="24D0C5CE"/>
    <w:lvl w:ilvl="0" w:tplc="BAEC6012">
      <w:start w:val="1"/>
      <w:numFmt w:val="decimal"/>
      <w:lvlText w:val="Bài %1. "/>
      <w:lvlJc w:val="left"/>
      <w:pPr>
        <w:ind w:left="1070" w:hanging="360"/>
      </w:pPr>
      <w:rPr>
        <w:b/>
        <w:i w:val="0"/>
        <w:color w:val="0000FF"/>
      </w:rPr>
    </w:lvl>
    <w:lvl w:ilvl="1" w:tplc="042A0019">
      <w:start w:val="1"/>
      <w:numFmt w:val="lowerLetter"/>
      <w:lvlText w:val="%2."/>
      <w:lvlJc w:val="left"/>
      <w:pPr>
        <w:ind w:left="1790" w:hanging="360"/>
      </w:pPr>
    </w:lvl>
    <w:lvl w:ilvl="2" w:tplc="042A001B">
      <w:start w:val="1"/>
      <w:numFmt w:val="lowerRoman"/>
      <w:lvlText w:val="%3."/>
      <w:lvlJc w:val="right"/>
      <w:pPr>
        <w:ind w:left="2510" w:hanging="180"/>
      </w:pPr>
    </w:lvl>
    <w:lvl w:ilvl="3" w:tplc="042A000F">
      <w:start w:val="1"/>
      <w:numFmt w:val="decimal"/>
      <w:lvlText w:val="%4."/>
      <w:lvlJc w:val="left"/>
      <w:pPr>
        <w:ind w:left="3230" w:hanging="360"/>
      </w:pPr>
    </w:lvl>
    <w:lvl w:ilvl="4" w:tplc="042A0019">
      <w:start w:val="1"/>
      <w:numFmt w:val="lowerLetter"/>
      <w:lvlText w:val="%5."/>
      <w:lvlJc w:val="left"/>
      <w:pPr>
        <w:ind w:left="3950" w:hanging="360"/>
      </w:pPr>
    </w:lvl>
    <w:lvl w:ilvl="5" w:tplc="042A001B">
      <w:start w:val="1"/>
      <w:numFmt w:val="lowerRoman"/>
      <w:lvlText w:val="%6."/>
      <w:lvlJc w:val="right"/>
      <w:pPr>
        <w:ind w:left="4670" w:hanging="180"/>
      </w:pPr>
    </w:lvl>
    <w:lvl w:ilvl="6" w:tplc="042A000F">
      <w:start w:val="1"/>
      <w:numFmt w:val="decimal"/>
      <w:lvlText w:val="%7."/>
      <w:lvlJc w:val="left"/>
      <w:pPr>
        <w:ind w:left="5390" w:hanging="360"/>
      </w:pPr>
    </w:lvl>
    <w:lvl w:ilvl="7" w:tplc="042A0019">
      <w:start w:val="1"/>
      <w:numFmt w:val="lowerLetter"/>
      <w:lvlText w:val="%8."/>
      <w:lvlJc w:val="left"/>
      <w:pPr>
        <w:ind w:left="6110" w:hanging="360"/>
      </w:pPr>
    </w:lvl>
    <w:lvl w:ilvl="8" w:tplc="042A001B">
      <w:start w:val="1"/>
      <w:numFmt w:val="lowerRoman"/>
      <w:lvlText w:val="%9."/>
      <w:lvlJc w:val="right"/>
      <w:pPr>
        <w:ind w:left="6830" w:hanging="180"/>
      </w:pPr>
    </w:lvl>
  </w:abstractNum>
  <w:num w:numId="1">
    <w:abstractNumId w:val="8"/>
  </w:num>
  <w:num w:numId="2">
    <w:abstractNumId w:val="4"/>
  </w:num>
  <w:num w:numId="3">
    <w:abstractNumId w:val="10"/>
  </w:num>
  <w:num w:numId="4">
    <w:abstractNumId w:val="2"/>
  </w:num>
  <w:num w:numId="5">
    <w:abstractNumId w:val="0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5"/>
  </w:num>
  <w:num w:numId="9">
    <w:abstractNumId w:val="12"/>
  </w:num>
  <w:num w:numId="10">
    <w:abstractNumId w:val="7"/>
  </w:num>
  <w:num w:numId="11">
    <w:abstractNumId w:val="9"/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0A8B"/>
    <w:rsid w:val="0000234F"/>
    <w:rsid w:val="00004459"/>
    <w:rsid w:val="0001036D"/>
    <w:rsid w:val="0001248E"/>
    <w:rsid w:val="000128B1"/>
    <w:rsid w:val="00012A36"/>
    <w:rsid w:val="000140EB"/>
    <w:rsid w:val="00015C00"/>
    <w:rsid w:val="00017C3D"/>
    <w:rsid w:val="00032D55"/>
    <w:rsid w:val="00045F42"/>
    <w:rsid w:val="00062F94"/>
    <w:rsid w:val="00067BA3"/>
    <w:rsid w:val="00074183"/>
    <w:rsid w:val="00074574"/>
    <w:rsid w:val="00077FBB"/>
    <w:rsid w:val="00081FB0"/>
    <w:rsid w:val="0008537F"/>
    <w:rsid w:val="0009497D"/>
    <w:rsid w:val="00096845"/>
    <w:rsid w:val="00096A36"/>
    <w:rsid w:val="000A039B"/>
    <w:rsid w:val="000A0DF2"/>
    <w:rsid w:val="000A16D7"/>
    <w:rsid w:val="000A2B88"/>
    <w:rsid w:val="000A3B54"/>
    <w:rsid w:val="000A421E"/>
    <w:rsid w:val="000A61E7"/>
    <w:rsid w:val="000B0D17"/>
    <w:rsid w:val="000B16F9"/>
    <w:rsid w:val="000B280C"/>
    <w:rsid w:val="000D10A3"/>
    <w:rsid w:val="000D113B"/>
    <w:rsid w:val="000E10CA"/>
    <w:rsid w:val="000F6909"/>
    <w:rsid w:val="0010431C"/>
    <w:rsid w:val="00105B4E"/>
    <w:rsid w:val="00106D88"/>
    <w:rsid w:val="0011109E"/>
    <w:rsid w:val="001145F8"/>
    <w:rsid w:val="00116C1A"/>
    <w:rsid w:val="00125A6D"/>
    <w:rsid w:val="001273AA"/>
    <w:rsid w:val="001346E1"/>
    <w:rsid w:val="001363CB"/>
    <w:rsid w:val="00141AF9"/>
    <w:rsid w:val="00144080"/>
    <w:rsid w:val="00144C26"/>
    <w:rsid w:val="00154A30"/>
    <w:rsid w:val="00164860"/>
    <w:rsid w:val="001660CE"/>
    <w:rsid w:val="00170C20"/>
    <w:rsid w:val="0017116C"/>
    <w:rsid w:val="00180F62"/>
    <w:rsid w:val="00187ED8"/>
    <w:rsid w:val="00190639"/>
    <w:rsid w:val="00191D6C"/>
    <w:rsid w:val="00193983"/>
    <w:rsid w:val="00196C33"/>
    <w:rsid w:val="001A212C"/>
    <w:rsid w:val="001B0576"/>
    <w:rsid w:val="001B1B8C"/>
    <w:rsid w:val="001B2220"/>
    <w:rsid w:val="001D080E"/>
    <w:rsid w:val="001D0C1E"/>
    <w:rsid w:val="001D1F3D"/>
    <w:rsid w:val="001D2878"/>
    <w:rsid w:val="001D3B90"/>
    <w:rsid w:val="001E17D8"/>
    <w:rsid w:val="001E3371"/>
    <w:rsid w:val="001E4809"/>
    <w:rsid w:val="001F34D6"/>
    <w:rsid w:val="00200C16"/>
    <w:rsid w:val="00203343"/>
    <w:rsid w:val="00206EF5"/>
    <w:rsid w:val="002133BC"/>
    <w:rsid w:val="002230F8"/>
    <w:rsid w:val="00223F2C"/>
    <w:rsid w:val="00226F32"/>
    <w:rsid w:val="00235266"/>
    <w:rsid w:val="0023634C"/>
    <w:rsid w:val="00236861"/>
    <w:rsid w:val="00242863"/>
    <w:rsid w:val="0025779B"/>
    <w:rsid w:val="0026019C"/>
    <w:rsid w:val="00260FE5"/>
    <w:rsid w:val="00272926"/>
    <w:rsid w:val="00275D97"/>
    <w:rsid w:val="00276CF1"/>
    <w:rsid w:val="00276FB7"/>
    <w:rsid w:val="00283374"/>
    <w:rsid w:val="00284F8B"/>
    <w:rsid w:val="00292870"/>
    <w:rsid w:val="0029341F"/>
    <w:rsid w:val="0029380B"/>
    <w:rsid w:val="002A0065"/>
    <w:rsid w:val="002A401D"/>
    <w:rsid w:val="002B564A"/>
    <w:rsid w:val="002C33FE"/>
    <w:rsid w:val="002C37FE"/>
    <w:rsid w:val="002C566D"/>
    <w:rsid w:val="002C726D"/>
    <w:rsid w:val="002D03B5"/>
    <w:rsid w:val="002E311B"/>
    <w:rsid w:val="002E31A3"/>
    <w:rsid w:val="002E5D0A"/>
    <w:rsid w:val="002F26F1"/>
    <w:rsid w:val="002F2863"/>
    <w:rsid w:val="002F5823"/>
    <w:rsid w:val="002F5EB6"/>
    <w:rsid w:val="00310006"/>
    <w:rsid w:val="00312217"/>
    <w:rsid w:val="00314536"/>
    <w:rsid w:val="003231EE"/>
    <w:rsid w:val="00326AAD"/>
    <w:rsid w:val="003270C5"/>
    <w:rsid w:val="00327C94"/>
    <w:rsid w:val="0033338E"/>
    <w:rsid w:val="003525A4"/>
    <w:rsid w:val="003530FA"/>
    <w:rsid w:val="00367086"/>
    <w:rsid w:val="003740AA"/>
    <w:rsid w:val="00376296"/>
    <w:rsid w:val="003777EE"/>
    <w:rsid w:val="00380101"/>
    <w:rsid w:val="00381B3E"/>
    <w:rsid w:val="003875FD"/>
    <w:rsid w:val="003938B7"/>
    <w:rsid w:val="0039512B"/>
    <w:rsid w:val="003961C7"/>
    <w:rsid w:val="00397D75"/>
    <w:rsid w:val="003A2B3C"/>
    <w:rsid w:val="003A421F"/>
    <w:rsid w:val="003A67C7"/>
    <w:rsid w:val="003A6D5C"/>
    <w:rsid w:val="003B74BE"/>
    <w:rsid w:val="003C6517"/>
    <w:rsid w:val="003C7A06"/>
    <w:rsid w:val="003D068D"/>
    <w:rsid w:val="003D41A2"/>
    <w:rsid w:val="003D63EB"/>
    <w:rsid w:val="003D71C7"/>
    <w:rsid w:val="003F0A54"/>
    <w:rsid w:val="003F1D9A"/>
    <w:rsid w:val="003F3B30"/>
    <w:rsid w:val="003F435B"/>
    <w:rsid w:val="00405793"/>
    <w:rsid w:val="00405E29"/>
    <w:rsid w:val="0040630A"/>
    <w:rsid w:val="00410D25"/>
    <w:rsid w:val="004121F9"/>
    <w:rsid w:val="0041507A"/>
    <w:rsid w:val="00417F4D"/>
    <w:rsid w:val="0042325F"/>
    <w:rsid w:val="004250E8"/>
    <w:rsid w:val="004252DA"/>
    <w:rsid w:val="0042662D"/>
    <w:rsid w:val="0043391C"/>
    <w:rsid w:val="0044078B"/>
    <w:rsid w:val="00442BB4"/>
    <w:rsid w:val="00450311"/>
    <w:rsid w:val="00451F04"/>
    <w:rsid w:val="00455A52"/>
    <w:rsid w:val="004705EF"/>
    <w:rsid w:val="0047141A"/>
    <w:rsid w:val="00475361"/>
    <w:rsid w:val="00485DC9"/>
    <w:rsid w:val="004862BF"/>
    <w:rsid w:val="00487A7B"/>
    <w:rsid w:val="00491A79"/>
    <w:rsid w:val="00494565"/>
    <w:rsid w:val="00497680"/>
    <w:rsid w:val="00497815"/>
    <w:rsid w:val="004A2537"/>
    <w:rsid w:val="004A29EE"/>
    <w:rsid w:val="004A2EFC"/>
    <w:rsid w:val="004A5F28"/>
    <w:rsid w:val="004A7BD9"/>
    <w:rsid w:val="004B4AEF"/>
    <w:rsid w:val="004B602D"/>
    <w:rsid w:val="004C4704"/>
    <w:rsid w:val="004D5102"/>
    <w:rsid w:val="004E3646"/>
    <w:rsid w:val="004E3F08"/>
    <w:rsid w:val="004E4E09"/>
    <w:rsid w:val="004E4F6E"/>
    <w:rsid w:val="00501C97"/>
    <w:rsid w:val="00506B3B"/>
    <w:rsid w:val="00515324"/>
    <w:rsid w:val="005228A3"/>
    <w:rsid w:val="0053217D"/>
    <w:rsid w:val="00534EE4"/>
    <w:rsid w:val="005355BC"/>
    <w:rsid w:val="00536DD9"/>
    <w:rsid w:val="0053712F"/>
    <w:rsid w:val="0055142A"/>
    <w:rsid w:val="00554387"/>
    <w:rsid w:val="005619D8"/>
    <w:rsid w:val="00561DC3"/>
    <w:rsid w:val="00562942"/>
    <w:rsid w:val="00562F94"/>
    <w:rsid w:val="00571E3E"/>
    <w:rsid w:val="00574835"/>
    <w:rsid w:val="00576765"/>
    <w:rsid w:val="0058296D"/>
    <w:rsid w:val="005859C1"/>
    <w:rsid w:val="005933F5"/>
    <w:rsid w:val="00593E12"/>
    <w:rsid w:val="00594F0D"/>
    <w:rsid w:val="00597CFC"/>
    <w:rsid w:val="005A072C"/>
    <w:rsid w:val="005C4815"/>
    <w:rsid w:val="005D068D"/>
    <w:rsid w:val="005D14B4"/>
    <w:rsid w:val="005E4535"/>
    <w:rsid w:val="005E5B6F"/>
    <w:rsid w:val="005E6228"/>
    <w:rsid w:val="005F76D7"/>
    <w:rsid w:val="00600D0A"/>
    <w:rsid w:val="00604125"/>
    <w:rsid w:val="006072B2"/>
    <w:rsid w:val="00614D92"/>
    <w:rsid w:val="0061787C"/>
    <w:rsid w:val="006217B5"/>
    <w:rsid w:val="00623310"/>
    <w:rsid w:val="006236A7"/>
    <w:rsid w:val="00627124"/>
    <w:rsid w:val="006309BE"/>
    <w:rsid w:val="006343F3"/>
    <w:rsid w:val="006353E9"/>
    <w:rsid w:val="00636094"/>
    <w:rsid w:val="00637202"/>
    <w:rsid w:val="0064051E"/>
    <w:rsid w:val="0064275E"/>
    <w:rsid w:val="006432BD"/>
    <w:rsid w:val="006432D5"/>
    <w:rsid w:val="0064582E"/>
    <w:rsid w:val="00645D5E"/>
    <w:rsid w:val="006465F0"/>
    <w:rsid w:val="00646DA7"/>
    <w:rsid w:val="00652A6D"/>
    <w:rsid w:val="00671349"/>
    <w:rsid w:val="00672ED5"/>
    <w:rsid w:val="00673FCD"/>
    <w:rsid w:val="0068057F"/>
    <w:rsid w:val="006852C2"/>
    <w:rsid w:val="006874A9"/>
    <w:rsid w:val="00694B38"/>
    <w:rsid w:val="006A08AC"/>
    <w:rsid w:val="006A0E27"/>
    <w:rsid w:val="006A260E"/>
    <w:rsid w:val="006A425A"/>
    <w:rsid w:val="006A64BD"/>
    <w:rsid w:val="006B24AE"/>
    <w:rsid w:val="006B675D"/>
    <w:rsid w:val="006B7555"/>
    <w:rsid w:val="006C4AC1"/>
    <w:rsid w:val="006C4F45"/>
    <w:rsid w:val="006C6696"/>
    <w:rsid w:val="006C7128"/>
    <w:rsid w:val="006D1024"/>
    <w:rsid w:val="006D32D6"/>
    <w:rsid w:val="006D419B"/>
    <w:rsid w:val="006D5436"/>
    <w:rsid w:val="006D7A2B"/>
    <w:rsid w:val="006E13BB"/>
    <w:rsid w:val="006E7585"/>
    <w:rsid w:val="006F1AB4"/>
    <w:rsid w:val="006F7578"/>
    <w:rsid w:val="00703D74"/>
    <w:rsid w:val="00715C3D"/>
    <w:rsid w:val="007248ED"/>
    <w:rsid w:val="00730BA3"/>
    <w:rsid w:val="00741F36"/>
    <w:rsid w:val="007421E7"/>
    <w:rsid w:val="007441E0"/>
    <w:rsid w:val="00750274"/>
    <w:rsid w:val="00752C34"/>
    <w:rsid w:val="0075523E"/>
    <w:rsid w:val="00763161"/>
    <w:rsid w:val="00766AF2"/>
    <w:rsid w:val="0076713D"/>
    <w:rsid w:val="00774BC7"/>
    <w:rsid w:val="007759FA"/>
    <w:rsid w:val="00790FC8"/>
    <w:rsid w:val="00793ACD"/>
    <w:rsid w:val="007B148B"/>
    <w:rsid w:val="007B28F7"/>
    <w:rsid w:val="007B2FB1"/>
    <w:rsid w:val="007C0998"/>
    <w:rsid w:val="007C0CC2"/>
    <w:rsid w:val="007C33EB"/>
    <w:rsid w:val="007C4C9B"/>
    <w:rsid w:val="007C733F"/>
    <w:rsid w:val="007D007F"/>
    <w:rsid w:val="007D1336"/>
    <w:rsid w:val="007D6D43"/>
    <w:rsid w:val="007E2632"/>
    <w:rsid w:val="007E33BE"/>
    <w:rsid w:val="007E3724"/>
    <w:rsid w:val="007F3214"/>
    <w:rsid w:val="007F6D77"/>
    <w:rsid w:val="00801F4D"/>
    <w:rsid w:val="00813552"/>
    <w:rsid w:val="00821219"/>
    <w:rsid w:val="0082286A"/>
    <w:rsid w:val="008339C9"/>
    <w:rsid w:val="00833D47"/>
    <w:rsid w:val="00836A36"/>
    <w:rsid w:val="00841FF3"/>
    <w:rsid w:val="0084576D"/>
    <w:rsid w:val="008535F8"/>
    <w:rsid w:val="00855E69"/>
    <w:rsid w:val="00861507"/>
    <w:rsid w:val="0086525A"/>
    <w:rsid w:val="0087028B"/>
    <w:rsid w:val="00872FCE"/>
    <w:rsid w:val="00883FCB"/>
    <w:rsid w:val="00884D3B"/>
    <w:rsid w:val="008901C9"/>
    <w:rsid w:val="008925A3"/>
    <w:rsid w:val="008971FB"/>
    <w:rsid w:val="008A64B2"/>
    <w:rsid w:val="008A6682"/>
    <w:rsid w:val="008A70D8"/>
    <w:rsid w:val="008A75A1"/>
    <w:rsid w:val="008B287D"/>
    <w:rsid w:val="008C18D6"/>
    <w:rsid w:val="008C23D8"/>
    <w:rsid w:val="008C5D35"/>
    <w:rsid w:val="008D068C"/>
    <w:rsid w:val="008D11DB"/>
    <w:rsid w:val="008D5039"/>
    <w:rsid w:val="008D5DDC"/>
    <w:rsid w:val="008D5FC7"/>
    <w:rsid w:val="008D716B"/>
    <w:rsid w:val="008E1653"/>
    <w:rsid w:val="008E25CC"/>
    <w:rsid w:val="008E5A59"/>
    <w:rsid w:val="008E6964"/>
    <w:rsid w:val="008F1A33"/>
    <w:rsid w:val="008F6D7B"/>
    <w:rsid w:val="0091388F"/>
    <w:rsid w:val="009152E8"/>
    <w:rsid w:val="009214F7"/>
    <w:rsid w:val="00926481"/>
    <w:rsid w:val="00930028"/>
    <w:rsid w:val="00932594"/>
    <w:rsid w:val="00934DA2"/>
    <w:rsid w:val="00936197"/>
    <w:rsid w:val="00936C44"/>
    <w:rsid w:val="0094001F"/>
    <w:rsid w:val="0094308D"/>
    <w:rsid w:val="00946193"/>
    <w:rsid w:val="009550BF"/>
    <w:rsid w:val="0096144F"/>
    <w:rsid w:val="00964F11"/>
    <w:rsid w:val="0096792B"/>
    <w:rsid w:val="009856E6"/>
    <w:rsid w:val="0099547C"/>
    <w:rsid w:val="009A0127"/>
    <w:rsid w:val="009A03BE"/>
    <w:rsid w:val="009A32C6"/>
    <w:rsid w:val="009A3BA8"/>
    <w:rsid w:val="009A4EF7"/>
    <w:rsid w:val="009A56C9"/>
    <w:rsid w:val="009A6256"/>
    <w:rsid w:val="009B18CE"/>
    <w:rsid w:val="009B6F63"/>
    <w:rsid w:val="009D0807"/>
    <w:rsid w:val="009D0986"/>
    <w:rsid w:val="009D133A"/>
    <w:rsid w:val="009D1550"/>
    <w:rsid w:val="009D29E8"/>
    <w:rsid w:val="009D2A82"/>
    <w:rsid w:val="009D2B34"/>
    <w:rsid w:val="009D59B2"/>
    <w:rsid w:val="009D6589"/>
    <w:rsid w:val="009D766C"/>
    <w:rsid w:val="009E0F2B"/>
    <w:rsid w:val="009E2C31"/>
    <w:rsid w:val="009E3198"/>
    <w:rsid w:val="009E648D"/>
    <w:rsid w:val="009F41AC"/>
    <w:rsid w:val="009F4C5A"/>
    <w:rsid w:val="009F769B"/>
    <w:rsid w:val="00A021B9"/>
    <w:rsid w:val="00A04F31"/>
    <w:rsid w:val="00A05D4D"/>
    <w:rsid w:val="00A06FC2"/>
    <w:rsid w:val="00A12781"/>
    <w:rsid w:val="00A16692"/>
    <w:rsid w:val="00A2404E"/>
    <w:rsid w:val="00A318BD"/>
    <w:rsid w:val="00A36E5F"/>
    <w:rsid w:val="00A64AF1"/>
    <w:rsid w:val="00A678DD"/>
    <w:rsid w:val="00A70573"/>
    <w:rsid w:val="00A70FA9"/>
    <w:rsid w:val="00A71D23"/>
    <w:rsid w:val="00AA3D25"/>
    <w:rsid w:val="00AB1A9C"/>
    <w:rsid w:val="00AC49CC"/>
    <w:rsid w:val="00AD080A"/>
    <w:rsid w:val="00AD2373"/>
    <w:rsid w:val="00AD51F5"/>
    <w:rsid w:val="00AD6583"/>
    <w:rsid w:val="00AE3927"/>
    <w:rsid w:val="00AE51A8"/>
    <w:rsid w:val="00AE5987"/>
    <w:rsid w:val="00AE5B1F"/>
    <w:rsid w:val="00AF740C"/>
    <w:rsid w:val="00B06EC5"/>
    <w:rsid w:val="00B07434"/>
    <w:rsid w:val="00B14522"/>
    <w:rsid w:val="00B237CD"/>
    <w:rsid w:val="00B25F3E"/>
    <w:rsid w:val="00B26BD3"/>
    <w:rsid w:val="00B30062"/>
    <w:rsid w:val="00B304BB"/>
    <w:rsid w:val="00B306C7"/>
    <w:rsid w:val="00B40B0F"/>
    <w:rsid w:val="00B42239"/>
    <w:rsid w:val="00B454CF"/>
    <w:rsid w:val="00B468DC"/>
    <w:rsid w:val="00B542D1"/>
    <w:rsid w:val="00B63F21"/>
    <w:rsid w:val="00B66612"/>
    <w:rsid w:val="00B73095"/>
    <w:rsid w:val="00B73615"/>
    <w:rsid w:val="00B8134B"/>
    <w:rsid w:val="00B82DC2"/>
    <w:rsid w:val="00B84EE8"/>
    <w:rsid w:val="00B8740A"/>
    <w:rsid w:val="00B94FC9"/>
    <w:rsid w:val="00B96363"/>
    <w:rsid w:val="00B97A65"/>
    <w:rsid w:val="00BA17C7"/>
    <w:rsid w:val="00BA5165"/>
    <w:rsid w:val="00BA563D"/>
    <w:rsid w:val="00BA5B9D"/>
    <w:rsid w:val="00BC09EA"/>
    <w:rsid w:val="00BC29DA"/>
    <w:rsid w:val="00BC53C5"/>
    <w:rsid w:val="00BD0A28"/>
    <w:rsid w:val="00BE3757"/>
    <w:rsid w:val="00BE4759"/>
    <w:rsid w:val="00BE5E81"/>
    <w:rsid w:val="00BF4FC1"/>
    <w:rsid w:val="00BF5412"/>
    <w:rsid w:val="00C02EF5"/>
    <w:rsid w:val="00C06C85"/>
    <w:rsid w:val="00C10AD4"/>
    <w:rsid w:val="00C10D31"/>
    <w:rsid w:val="00C12D97"/>
    <w:rsid w:val="00C23136"/>
    <w:rsid w:val="00C25209"/>
    <w:rsid w:val="00C32209"/>
    <w:rsid w:val="00C329D6"/>
    <w:rsid w:val="00C459A8"/>
    <w:rsid w:val="00C51341"/>
    <w:rsid w:val="00C5186E"/>
    <w:rsid w:val="00C60706"/>
    <w:rsid w:val="00C60A6C"/>
    <w:rsid w:val="00C61705"/>
    <w:rsid w:val="00C675B8"/>
    <w:rsid w:val="00C71427"/>
    <w:rsid w:val="00C725C5"/>
    <w:rsid w:val="00C76388"/>
    <w:rsid w:val="00C773BC"/>
    <w:rsid w:val="00C8668E"/>
    <w:rsid w:val="00C871BF"/>
    <w:rsid w:val="00C9115F"/>
    <w:rsid w:val="00C92A5C"/>
    <w:rsid w:val="00C92F04"/>
    <w:rsid w:val="00CA089E"/>
    <w:rsid w:val="00CA1C6D"/>
    <w:rsid w:val="00CC0A8B"/>
    <w:rsid w:val="00CD011C"/>
    <w:rsid w:val="00CD23B3"/>
    <w:rsid w:val="00CD2476"/>
    <w:rsid w:val="00CD2629"/>
    <w:rsid w:val="00CE5EF9"/>
    <w:rsid w:val="00CE7029"/>
    <w:rsid w:val="00CF0C41"/>
    <w:rsid w:val="00CF1B43"/>
    <w:rsid w:val="00CF6CF0"/>
    <w:rsid w:val="00CF722D"/>
    <w:rsid w:val="00CF7568"/>
    <w:rsid w:val="00D105D5"/>
    <w:rsid w:val="00D11151"/>
    <w:rsid w:val="00D14829"/>
    <w:rsid w:val="00D15BA0"/>
    <w:rsid w:val="00D237D9"/>
    <w:rsid w:val="00D23EFD"/>
    <w:rsid w:val="00D24C3A"/>
    <w:rsid w:val="00D303B8"/>
    <w:rsid w:val="00D33622"/>
    <w:rsid w:val="00D41292"/>
    <w:rsid w:val="00D47F6C"/>
    <w:rsid w:val="00D51FB0"/>
    <w:rsid w:val="00D52C63"/>
    <w:rsid w:val="00D53748"/>
    <w:rsid w:val="00D55DF0"/>
    <w:rsid w:val="00D65B7A"/>
    <w:rsid w:val="00D67EA5"/>
    <w:rsid w:val="00D843B0"/>
    <w:rsid w:val="00D85051"/>
    <w:rsid w:val="00D93B9E"/>
    <w:rsid w:val="00D96689"/>
    <w:rsid w:val="00DA5948"/>
    <w:rsid w:val="00DA7EEF"/>
    <w:rsid w:val="00DB0D85"/>
    <w:rsid w:val="00DB5E06"/>
    <w:rsid w:val="00DC13C7"/>
    <w:rsid w:val="00DC2071"/>
    <w:rsid w:val="00DC6377"/>
    <w:rsid w:val="00DE538B"/>
    <w:rsid w:val="00DE5D13"/>
    <w:rsid w:val="00DE7013"/>
    <w:rsid w:val="00E038BB"/>
    <w:rsid w:val="00E12B4C"/>
    <w:rsid w:val="00E16CA5"/>
    <w:rsid w:val="00E21BB6"/>
    <w:rsid w:val="00E27D29"/>
    <w:rsid w:val="00E31EED"/>
    <w:rsid w:val="00E34AE2"/>
    <w:rsid w:val="00E41965"/>
    <w:rsid w:val="00E41B9E"/>
    <w:rsid w:val="00E50458"/>
    <w:rsid w:val="00E54838"/>
    <w:rsid w:val="00E67453"/>
    <w:rsid w:val="00E71304"/>
    <w:rsid w:val="00E747A8"/>
    <w:rsid w:val="00E85D8E"/>
    <w:rsid w:val="00E85EDD"/>
    <w:rsid w:val="00E912E4"/>
    <w:rsid w:val="00E922B9"/>
    <w:rsid w:val="00E924D1"/>
    <w:rsid w:val="00E94FC3"/>
    <w:rsid w:val="00E960FD"/>
    <w:rsid w:val="00E968CC"/>
    <w:rsid w:val="00E9734C"/>
    <w:rsid w:val="00EA376C"/>
    <w:rsid w:val="00EA7992"/>
    <w:rsid w:val="00EB0D00"/>
    <w:rsid w:val="00EB68EE"/>
    <w:rsid w:val="00EC4F7D"/>
    <w:rsid w:val="00EC760E"/>
    <w:rsid w:val="00ED79ED"/>
    <w:rsid w:val="00EE2088"/>
    <w:rsid w:val="00EF3EA3"/>
    <w:rsid w:val="00EF5486"/>
    <w:rsid w:val="00F0227B"/>
    <w:rsid w:val="00F11D2B"/>
    <w:rsid w:val="00F131FD"/>
    <w:rsid w:val="00F16A3E"/>
    <w:rsid w:val="00F20F74"/>
    <w:rsid w:val="00F22870"/>
    <w:rsid w:val="00F33DEF"/>
    <w:rsid w:val="00F35785"/>
    <w:rsid w:val="00F369E7"/>
    <w:rsid w:val="00F40EF8"/>
    <w:rsid w:val="00F42E2F"/>
    <w:rsid w:val="00F47A40"/>
    <w:rsid w:val="00F5320B"/>
    <w:rsid w:val="00F53810"/>
    <w:rsid w:val="00F5509F"/>
    <w:rsid w:val="00F57DEB"/>
    <w:rsid w:val="00F65109"/>
    <w:rsid w:val="00F70A6E"/>
    <w:rsid w:val="00F803BB"/>
    <w:rsid w:val="00F80BBD"/>
    <w:rsid w:val="00F84B73"/>
    <w:rsid w:val="00F92B8D"/>
    <w:rsid w:val="00F96CA1"/>
    <w:rsid w:val="00F971AD"/>
    <w:rsid w:val="00F97DC0"/>
    <w:rsid w:val="00FA12BF"/>
    <w:rsid w:val="00FA2478"/>
    <w:rsid w:val="00FA2591"/>
    <w:rsid w:val="00FB0DD3"/>
    <w:rsid w:val="00FB49F8"/>
    <w:rsid w:val="00FB69D6"/>
    <w:rsid w:val="00FD24F6"/>
    <w:rsid w:val="00FD53C3"/>
    <w:rsid w:val="00FD7370"/>
    <w:rsid w:val="00FE04AB"/>
    <w:rsid w:val="00FE28EF"/>
    <w:rsid w:val="00FE3600"/>
    <w:rsid w:val="00FE568E"/>
    <w:rsid w:val="00FE5764"/>
    <w:rsid w:val="00FF62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EE1C47"/>
  <w15:chartTrackingRefBased/>
  <w15:docId w15:val="{BF73C8B4-DB13-4510-BE02-D5ACCF59A3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rsid w:val="00CC0A8B"/>
    <w:pPr>
      <w:spacing w:before="60" w:after="60" w:line="240" w:lineRule="auto"/>
      <w:ind w:left="720"/>
      <w:contextualSpacing/>
    </w:pPr>
    <w:rPr>
      <w:rFonts w:ascii="Times New Roman" w:hAnsi="Times New Roman"/>
      <w:noProof w:val="0"/>
      <w:sz w:val="24"/>
    </w:rPr>
  </w:style>
  <w:style w:type="table" w:styleId="TableGrid">
    <w:name w:val="Table Grid"/>
    <w:basedOn w:val="TableNormal"/>
    <w:uiPriority w:val="39"/>
    <w:unhideWhenUsed/>
    <w:rsid w:val="00CC0A8B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CC0A8B"/>
    <w:pPr>
      <w:spacing w:line="360" w:lineRule="auto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CC0A8B"/>
    <w:rPr>
      <w:rFonts w:eastAsia="Calibri" w:cs="Times New Roman"/>
      <w:noProof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C0A8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C0A8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C0A8B"/>
    <w:rPr>
      <w:noProof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C0A8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C0A8B"/>
    <w:rPr>
      <w:b/>
      <w:bCs/>
      <w:noProof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0A8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0A8B"/>
    <w:rPr>
      <w:rFonts w:ascii="Segoe UI" w:hAnsi="Segoe UI" w:cs="Segoe UI"/>
      <w:noProof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24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4C3A"/>
    <w:rPr>
      <w:noProof/>
    </w:rPr>
  </w:style>
  <w:style w:type="paragraph" w:styleId="Footer">
    <w:name w:val="footer"/>
    <w:basedOn w:val="Normal"/>
    <w:link w:val="FooterChar"/>
    <w:uiPriority w:val="99"/>
    <w:unhideWhenUsed/>
    <w:rsid w:val="00D24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4C3A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48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6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theme" Target="theme/theme1.xml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8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52.e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7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image" Target="media/image148.jpeg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3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49.e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png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image" Target="media/image147.e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fontTable" Target="fontTable.xml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3.wmf"/><Relationship Id="rId305" Type="http://schemas.openxmlformats.org/officeDocument/2006/relationships/image" Target="media/image151.jpeg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2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4</Pages>
  <Words>1329</Words>
  <Characters>757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 trịnh tâm</dc:creator>
  <cp:keywords/>
  <dc:description/>
  <cp:lastModifiedBy>Nguyen Thi Huyen</cp:lastModifiedBy>
  <cp:revision>36</cp:revision>
  <cp:lastPrinted>2022-12-02T15:19:00Z</cp:lastPrinted>
  <dcterms:created xsi:type="dcterms:W3CDTF">2023-11-26T02:25:00Z</dcterms:created>
  <dcterms:modified xsi:type="dcterms:W3CDTF">2023-11-26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